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360" r:id="rId4"/>
    <p:sldId id="362" r:id="rId5"/>
    <p:sldId id="363" r:id="rId6"/>
    <p:sldId id="364" r:id="rId7"/>
    <p:sldId id="375" r:id="rId8"/>
    <p:sldId id="366" r:id="rId9"/>
    <p:sldId id="368" r:id="rId10"/>
    <p:sldId id="369" r:id="rId11"/>
    <p:sldId id="365" r:id="rId12"/>
    <p:sldId id="367" r:id="rId13"/>
    <p:sldId id="370" r:id="rId14"/>
    <p:sldId id="376" r:id="rId15"/>
    <p:sldId id="284" r:id="rId16"/>
    <p:sldId id="377" r:id="rId17"/>
    <p:sldId id="378" r:id="rId18"/>
    <p:sldId id="379" r:id="rId19"/>
    <p:sldId id="380" r:id="rId20"/>
    <p:sldId id="381" r:id="rId21"/>
    <p:sldId id="372" r:id="rId22"/>
    <p:sldId id="371" r:id="rId23"/>
    <p:sldId id="382" r:id="rId24"/>
    <p:sldId id="374" r:id="rId25"/>
    <p:sldId id="384" r:id="rId26"/>
    <p:sldId id="373" r:id="rId27"/>
    <p:sldId id="385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0053A3"/>
    <a:srgbClr val="ECECEC"/>
    <a:srgbClr val="FFFFFF"/>
    <a:srgbClr val="453D3A"/>
    <a:srgbClr val="1A92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88" autoAdjust="0"/>
    <p:restoredTop sz="90029" autoAdjust="0"/>
  </p:normalViewPr>
  <p:slideViewPr>
    <p:cSldViewPr snapToGrid="0">
      <p:cViewPr varScale="1">
        <p:scale>
          <a:sx n="102" d="100"/>
          <a:sy n="102" d="100"/>
        </p:scale>
        <p:origin x="537" y="5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13FEAC-D075-4A7F-9048-1AFDBD7FBBE0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15B287C-0F7E-4080-8835-5282C2602029}">
      <dgm:prSet phldrT="[文本]" custT="1"/>
      <dgm:spPr/>
      <dgm:t>
        <a:bodyPr/>
        <a:lstStyle/>
        <a:p>
          <a:r>
            <a:rPr lang="zh-CN" altLang="en-US" sz="2800" dirty="0"/>
            <a:t>偏导数</a:t>
          </a:r>
        </a:p>
      </dgm:t>
    </dgm:pt>
    <dgm:pt modelId="{A470EFCE-F03E-478A-A825-F924696FE0E4}" type="parTrans" cxnId="{A17A186F-EFCA-4F9C-A50B-B62200C1B075}">
      <dgm:prSet/>
      <dgm:spPr/>
      <dgm:t>
        <a:bodyPr/>
        <a:lstStyle/>
        <a:p>
          <a:endParaRPr lang="zh-CN" altLang="en-US"/>
        </a:p>
      </dgm:t>
    </dgm:pt>
    <dgm:pt modelId="{01D48902-EE5D-4B22-A5B1-559AA549AC54}" type="sibTrans" cxnId="{A17A186F-EFCA-4F9C-A50B-B62200C1B075}">
      <dgm:prSet/>
      <dgm:spPr/>
      <dgm:t>
        <a:bodyPr/>
        <a:lstStyle/>
        <a:p>
          <a:endParaRPr lang="zh-CN" altLang="en-US"/>
        </a:p>
      </dgm:t>
    </dgm:pt>
    <dgm:pt modelId="{872E6226-2A0C-4416-B81A-3A62AB8A0DFE}">
      <dgm:prSet phldrT="[文本]"/>
      <dgm:spPr/>
      <dgm:t>
        <a:bodyPr/>
        <a:lstStyle/>
        <a:p>
          <a:r>
            <a:rPr lang="zh-CN" altLang="en-US" dirty="0"/>
            <a:t>全微分</a:t>
          </a:r>
        </a:p>
      </dgm:t>
    </dgm:pt>
    <dgm:pt modelId="{84A14BED-AAED-44B3-AD94-0C3B9B62D715}" type="parTrans" cxnId="{ED4DFF32-659D-4A89-92C1-3C9B722EA63D}">
      <dgm:prSet/>
      <dgm:spPr/>
      <dgm:t>
        <a:bodyPr/>
        <a:lstStyle/>
        <a:p>
          <a:endParaRPr lang="zh-CN" altLang="en-US"/>
        </a:p>
      </dgm:t>
    </dgm:pt>
    <dgm:pt modelId="{95CF26C8-8EBD-416F-B2DF-2E0EF1099F1F}" type="sibTrans" cxnId="{ED4DFF32-659D-4A89-92C1-3C9B722EA63D}">
      <dgm:prSet/>
      <dgm:spPr/>
      <dgm:t>
        <a:bodyPr/>
        <a:lstStyle/>
        <a:p>
          <a:endParaRPr lang="zh-CN" altLang="en-US"/>
        </a:p>
      </dgm:t>
    </dgm:pt>
    <dgm:pt modelId="{8B099AEF-E8F3-4CCD-B300-CFAE424C0C0A}">
      <dgm:prSet phldrT="[文本]"/>
      <dgm:spPr/>
      <dgm:t>
        <a:bodyPr/>
        <a:lstStyle/>
        <a:p>
          <a:r>
            <a:rPr lang="zh-CN" altLang="en-US" dirty="0"/>
            <a:t>梯度</a:t>
          </a:r>
        </a:p>
      </dgm:t>
    </dgm:pt>
    <dgm:pt modelId="{D75983A3-9E6F-42E2-8971-597CB6004079}" type="parTrans" cxnId="{7F1823FD-6C85-4652-A1BA-6EC0CE0AC185}">
      <dgm:prSet/>
      <dgm:spPr/>
      <dgm:t>
        <a:bodyPr/>
        <a:lstStyle/>
        <a:p>
          <a:endParaRPr lang="zh-CN" altLang="en-US"/>
        </a:p>
      </dgm:t>
    </dgm:pt>
    <dgm:pt modelId="{5AB49E35-2E00-4EBE-92D8-C2AB05C3E192}" type="sibTrans" cxnId="{7F1823FD-6C85-4652-A1BA-6EC0CE0AC185}">
      <dgm:prSet/>
      <dgm:spPr/>
      <dgm:t>
        <a:bodyPr/>
        <a:lstStyle/>
        <a:p>
          <a:endParaRPr lang="zh-CN" altLang="en-US"/>
        </a:p>
      </dgm:t>
    </dgm:pt>
    <dgm:pt modelId="{E44AA9E1-7089-4A61-BB42-659C547515F5}">
      <dgm:prSet phldrT="[文本]"/>
      <dgm:spPr/>
      <dgm:t>
        <a:bodyPr/>
        <a:lstStyle/>
        <a:p>
          <a:r>
            <a:rPr lang="zh-CN" altLang="en-US" dirty="0"/>
            <a:t>高阶偏导数</a:t>
          </a:r>
        </a:p>
      </dgm:t>
    </dgm:pt>
    <dgm:pt modelId="{E604B599-7ED7-4450-A776-1A4ED0982B62}" type="parTrans" cxnId="{B4FA80CF-63B6-4F94-9FB7-670DAF3BCB58}">
      <dgm:prSet/>
      <dgm:spPr/>
      <dgm:t>
        <a:bodyPr/>
        <a:lstStyle/>
        <a:p>
          <a:endParaRPr lang="zh-CN" altLang="en-US"/>
        </a:p>
      </dgm:t>
    </dgm:pt>
    <dgm:pt modelId="{A81C4F29-AE60-4775-A34A-7FBC322BC66D}" type="sibTrans" cxnId="{B4FA80CF-63B6-4F94-9FB7-670DAF3BCB58}">
      <dgm:prSet/>
      <dgm:spPr/>
      <dgm:t>
        <a:bodyPr/>
        <a:lstStyle/>
        <a:p>
          <a:endParaRPr lang="zh-CN" altLang="en-US"/>
        </a:p>
      </dgm:t>
    </dgm:pt>
    <dgm:pt modelId="{D777B4CE-8EB9-4811-866C-C9D81FC4D91C}">
      <dgm:prSet phldrT="[文本]"/>
      <dgm:spPr/>
      <dgm:t>
        <a:bodyPr/>
        <a:lstStyle/>
        <a:p>
          <a:r>
            <a:rPr lang="zh-CN" altLang="en-US" dirty="0"/>
            <a:t>方向导数</a:t>
          </a:r>
        </a:p>
      </dgm:t>
    </dgm:pt>
    <dgm:pt modelId="{DC7E547A-C7D0-4570-A807-65F173622E2D}" type="parTrans" cxnId="{EDDFEA4A-D910-4D56-AB63-1BC0DB8BECCB}">
      <dgm:prSet/>
      <dgm:spPr/>
      <dgm:t>
        <a:bodyPr/>
        <a:lstStyle/>
        <a:p>
          <a:endParaRPr lang="zh-CN" altLang="en-US"/>
        </a:p>
      </dgm:t>
    </dgm:pt>
    <dgm:pt modelId="{2E7CB2DA-D85B-4EE2-B30A-DB5C246CE12F}" type="sibTrans" cxnId="{EDDFEA4A-D910-4D56-AB63-1BC0DB8BECCB}">
      <dgm:prSet/>
      <dgm:spPr/>
      <dgm:t>
        <a:bodyPr/>
        <a:lstStyle/>
        <a:p>
          <a:endParaRPr lang="zh-CN" altLang="en-US"/>
        </a:p>
      </dgm:t>
    </dgm:pt>
    <dgm:pt modelId="{6AD5EDF3-9FD3-4E61-9FE4-51E18D8765F1}" type="pres">
      <dgm:prSet presAssocID="{4413FEAC-D075-4A7F-9048-1AFDBD7FBBE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D810291-A85F-470C-A68D-AC9EB66B07F4}" type="pres">
      <dgm:prSet presAssocID="{D15B287C-0F7E-4080-8835-5282C2602029}" presName="hierRoot1" presStyleCnt="0">
        <dgm:presLayoutVars>
          <dgm:hierBranch val="init"/>
        </dgm:presLayoutVars>
      </dgm:prSet>
      <dgm:spPr/>
    </dgm:pt>
    <dgm:pt modelId="{3AD6C02A-4680-4024-8D5C-D40AF9546097}" type="pres">
      <dgm:prSet presAssocID="{D15B287C-0F7E-4080-8835-5282C2602029}" presName="rootComposite1" presStyleCnt="0"/>
      <dgm:spPr/>
    </dgm:pt>
    <dgm:pt modelId="{1DF2DEED-6EA3-49B7-9606-21F94E06281E}" type="pres">
      <dgm:prSet presAssocID="{D15B287C-0F7E-4080-8835-5282C2602029}" presName="rootText1" presStyleLbl="node0" presStyleIdx="0" presStyleCnt="1">
        <dgm:presLayoutVars>
          <dgm:chPref val="3"/>
        </dgm:presLayoutVars>
      </dgm:prSet>
      <dgm:spPr/>
    </dgm:pt>
    <dgm:pt modelId="{2ED25A73-36D0-49CB-9712-8FCE6D8CC587}" type="pres">
      <dgm:prSet presAssocID="{D15B287C-0F7E-4080-8835-5282C2602029}" presName="rootConnector1" presStyleLbl="node1" presStyleIdx="0" presStyleCnt="0"/>
      <dgm:spPr/>
    </dgm:pt>
    <dgm:pt modelId="{F8F8B02F-E59A-4BB6-85A3-82EFB7710CFA}" type="pres">
      <dgm:prSet presAssocID="{D15B287C-0F7E-4080-8835-5282C2602029}" presName="hierChild2" presStyleCnt="0"/>
      <dgm:spPr/>
    </dgm:pt>
    <dgm:pt modelId="{819A647E-CF12-42E9-925B-AB9AFF29B479}" type="pres">
      <dgm:prSet presAssocID="{84A14BED-AAED-44B3-AD94-0C3B9B62D715}" presName="Name37" presStyleLbl="parChTrans1D2" presStyleIdx="0" presStyleCnt="4"/>
      <dgm:spPr/>
    </dgm:pt>
    <dgm:pt modelId="{BD8C2994-9F8E-4355-AAB0-79D444B88B72}" type="pres">
      <dgm:prSet presAssocID="{872E6226-2A0C-4416-B81A-3A62AB8A0DFE}" presName="hierRoot2" presStyleCnt="0">
        <dgm:presLayoutVars>
          <dgm:hierBranch val="init"/>
        </dgm:presLayoutVars>
      </dgm:prSet>
      <dgm:spPr/>
    </dgm:pt>
    <dgm:pt modelId="{1991377A-5E53-40DF-BCD8-9C930EB3D1A5}" type="pres">
      <dgm:prSet presAssocID="{872E6226-2A0C-4416-B81A-3A62AB8A0DFE}" presName="rootComposite" presStyleCnt="0"/>
      <dgm:spPr/>
    </dgm:pt>
    <dgm:pt modelId="{BAB61012-7194-481E-B05C-1262EB0FC52F}" type="pres">
      <dgm:prSet presAssocID="{872E6226-2A0C-4416-B81A-3A62AB8A0DFE}" presName="rootText" presStyleLbl="node2" presStyleIdx="0" presStyleCnt="4">
        <dgm:presLayoutVars>
          <dgm:chPref val="3"/>
        </dgm:presLayoutVars>
      </dgm:prSet>
      <dgm:spPr/>
    </dgm:pt>
    <dgm:pt modelId="{99BFCC96-4C69-4448-BBD5-55AE83BD617E}" type="pres">
      <dgm:prSet presAssocID="{872E6226-2A0C-4416-B81A-3A62AB8A0DFE}" presName="rootConnector" presStyleLbl="node2" presStyleIdx="0" presStyleCnt="4"/>
      <dgm:spPr/>
    </dgm:pt>
    <dgm:pt modelId="{B5AB1B83-E30F-4A52-A6C7-5ECE465AE731}" type="pres">
      <dgm:prSet presAssocID="{872E6226-2A0C-4416-B81A-3A62AB8A0DFE}" presName="hierChild4" presStyleCnt="0"/>
      <dgm:spPr/>
    </dgm:pt>
    <dgm:pt modelId="{02DF4DE4-2590-41E9-88DE-E3351DE5E4F7}" type="pres">
      <dgm:prSet presAssocID="{872E6226-2A0C-4416-B81A-3A62AB8A0DFE}" presName="hierChild5" presStyleCnt="0"/>
      <dgm:spPr/>
    </dgm:pt>
    <dgm:pt modelId="{DB8AAFFF-0B6C-4F22-88B5-6171A3DC073C}" type="pres">
      <dgm:prSet presAssocID="{D75983A3-9E6F-42E2-8971-597CB6004079}" presName="Name37" presStyleLbl="parChTrans1D2" presStyleIdx="1" presStyleCnt="4"/>
      <dgm:spPr/>
    </dgm:pt>
    <dgm:pt modelId="{AC531E57-3BC7-488E-97FE-9BE693280FB4}" type="pres">
      <dgm:prSet presAssocID="{8B099AEF-E8F3-4CCD-B300-CFAE424C0C0A}" presName="hierRoot2" presStyleCnt="0">
        <dgm:presLayoutVars>
          <dgm:hierBranch val="init"/>
        </dgm:presLayoutVars>
      </dgm:prSet>
      <dgm:spPr/>
    </dgm:pt>
    <dgm:pt modelId="{5977E5C7-4920-473A-A866-91C7C6C17A7E}" type="pres">
      <dgm:prSet presAssocID="{8B099AEF-E8F3-4CCD-B300-CFAE424C0C0A}" presName="rootComposite" presStyleCnt="0"/>
      <dgm:spPr/>
    </dgm:pt>
    <dgm:pt modelId="{125E6595-BDDD-44B7-A4C4-1CC13EC57C08}" type="pres">
      <dgm:prSet presAssocID="{8B099AEF-E8F3-4CCD-B300-CFAE424C0C0A}" presName="rootText" presStyleLbl="node2" presStyleIdx="1" presStyleCnt="4">
        <dgm:presLayoutVars>
          <dgm:chPref val="3"/>
        </dgm:presLayoutVars>
      </dgm:prSet>
      <dgm:spPr/>
    </dgm:pt>
    <dgm:pt modelId="{BAAA0934-F290-4629-B6F5-EAA3134C5179}" type="pres">
      <dgm:prSet presAssocID="{8B099AEF-E8F3-4CCD-B300-CFAE424C0C0A}" presName="rootConnector" presStyleLbl="node2" presStyleIdx="1" presStyleCnt="4"/>
      <dgm:spPr/>
    </dgm:pt>
    <dgm:pt modelId="{A2EC3E57-D5D5-443B-AF5F-EEB3AE80DEC5}" type="pres">
      <dgm:prSet presAssocID="{8B099AEF-E8F3-4CCD-B300-CFAE424C0C0A}" presName="hierChild4" presStyleCnt="0"/>
      <dgm:spPr/>
    </dgm:pt>
    <dgm:pt modelId="{01429C8D-5A16-46D3-9127-770F31761F8D}" type="pres">
      <dgm:prSet presAssocID="{8B099AEF-E8F3-4CCD-B300-CFAE424C0C0A}" presName="hierChild5" presStyleCnt="0"/>
      <dgm:spPr/>
    </dgm:pt>
    <dgm:pt modelId="{630E0FC0-8EF2-40A4-AD40-F93B7E1B05D7}" type="pres">
      <dgm:prSet presAssocID="{DC7E547A-C7D0-4570-A807-65F173622E2D}" presName="Name37" presStyleLbl="parChTrans1D2" presStyleIdx="2" presStyleCnt="4"/>
      <dgm:spPr/>
    </dgm:pt>
    <dgm:pt modelId="{4C9A4EF1-9E59-4277-B5D4-ED6556D7AF81}" type="pres">
      <dgm:prSet presAssocID="{D777B4CE-8EB9-4811-866C-C9D81FC4D91C}" presName="hierRoot2" presStyleCnt="0">
        <dgm:presLayoutVars>
          <dgm:hierBranch val="init"/>
        </dgm:presLayoutVars>
      </dgm:prSet>
      <dgm:spPr/>
    </dgm:pt>
    <dgm:pt modelId="{B87179B6-CCDC-4121-B22F-DA2037C4249D}" type="pres">
      <dgm:prSet presAssocID="{D777B4CE-8EB9-4811-866C-C9D81FC4D91C}" presName="rootComposite" presStyleCnt="0"/>
      <dgm:spPr/>
    </dgm:pt>
    <dgm:pt modelId="{B45F7A20-B491-4BC5-8302-7932A9BEE747}" type="pres">
      <dgm:prSet presAssocID="{D777B4CE-8EB9-4811-866C-C9D81FC4D91C}" presName="rootText" presStyleLbl="node2" presStyleIdx="2" presStyleCnt="4">
        <dgm:presLayoutVars>
          <dgm:chPref val="3"/>
        </dgm:presLayoutVars>
      </dgm:prSet>
      <dgm:spPr/>
    </dgm:pt>
    <dgm:pt modelId="{46D3C422-2E61-48BD-A26F-3C76EE4967AE}" type="pres">
      <dgm:prSet presAssocID="{D777B4CE-8EB9-4811-866C-C9D81FC4D91C}" presName="rootConnector" presStyleLbl="node2" presStyleIdx="2" presStyleCnt="4"/>
      <dgm:spPr/>
    </dgm:pt>
    <dgm:pt modelId="{58C01D3C-578B-4C81-BE78-5077C07A91DF}" type="pres">
      <dgm:prSet presAssocID="{D777B4CE-8EB9-4811-866C-C9D81FC4D91C}" presName="hierChild4" presStyleCnt="0"/>
      <dgm:spPr/>
    </dgm:pt>
    <dgm:pt modelId="{E129E7F4-9A7E-4ACC-8FE1-966435AE0129}" type="pres">
      <dgm:prSet presAssocID="{D777B4CE-8EB9-4811-866C-C9D81FC4D91C}" presName="hierChild5" presStyleCnt="0"/>
      <dgm:spPr/>
    </dgm:pt>
    <dgm:pt modelId="{6F66712F-E2B2-45B2-8157-5A754DDEF024}" type="pres">
      <dgm:prSet presAssocID="{E604B599-7ED7-4450-A776-1A4ED0982B62}" presName="Name37" presStyleLbl="parChTrans1D2" presStyleIdx="3" presStyleCnt="4"/>
      <dgm:spPr/>
    </dgm:pt>
    <dgm:pt modelId="{90800C7F-11D3-477E-A3DA-56F4470BAB29}" type="pres">
      <dgm:prSet presAssocID="{E44AA9E1-7089-4A61-BB42-659C547515F5}" presName="hierRoot2" presStyleCnt="0">
        <dgm:presLayoutVars>
          <dgm:hierBranch val="init"/>
        </dgm:presLayoutVars>
      </dgm:prSet>
      <dgm:spPr/>
    </dgm:pt>
    <dgm:pt modelId="{2B74741D-7EE5-4AD9-B5FC-5EE7259D4D1E}" type="pres">
      <dgm:prSet presAssocID="{E44AA9E1-7089-4A61-BB42-659C547515F5}" presName="rootComposite" presStyleCnt="0"/>
      <dgm:spPr/>
    </dgm:pt>
    <dgm:pt modelId="{FF908658-5FC1-41AA-BCCC-BA08C2537324}" type="pres">
      <dgm:prSet presAssocID="{E44AA9E1-7089-4A61-BB42-659C547515F5}" presName="rootText" presStyleLbl="node2" presStyleIdx="3" presStyleCnt="4">
        <dgm:presLayoutVars>
          <dgm:chPref val="3"/>
        </dgm:presLayoutVars>
      </dgm:prSet>
      <dgm:spPr/>
    </dgm:pt>
    <dgm:pt modelId="{D32292CB-2440-4EDE-BF7D-96770F33E822}" type="pres">
      <dgm:prSet presAssocID="{E44AA9E1-7089-4A61-BB42-659C547515F5}" presName="rootConnector" presStyleLbl="node2" presStyleIdx="3" presStyleCnt="4"/>
      <dgm:spPr/>
    </dgm:pt>
    <dgm:pt modelId="{8F0EECF9-9486-49BD-9C6A-6658A24B8B70}" type="pres">
      <dgm:prSet presAssocID="{E44AA9E1-7089-4A61-BB42-659C547515F5}" presName="hierChild4" presStyleCnt="0"/>
      <dgm:spPr/>
    </dgm:pt>
    <dgm:pt modelId="{B940DCE4-8035-4860-AA1D-8207723A6BF3}" type="pres">
      <dgm:prSet presAssocID="{E44AA9E1-7089-4A61-BB42-659C547515F5}" presName="hierChild5" presStyleCnt="0"/>
      <dgm:spPr/>
    </dgm:pt>
    <dgm:pt modelId="{083854DF-0237-4374-8ECD-35EEE81CBBBE}" type="pres">
      <dgm:prSet presAssocID="{D15B287C-0F7E-4080-8835-5282C2602029}" presName="hierChild3" presStyleCnt="0"/>
      <dgm:spPr/>
    </dgm:pt>
  </dgm:ptLst>
  <dgm:cxnLst>
    <dgm:cxn modelId="{3F70700A-B250-4CBC-BA6B-319A3638BEB0}" type="presOf" srcId="{D15B287C-0F7E-4080-8835-5282C2602029}" destId="{1DF2DEED-6EA3-49B7-9606-21F94E06281E}" srcOrd="0" destOrd="0" presId="urn:microsoft.com/office/officeart/2005/8/layout/orgChart1"/>
    <dgm:cxn modelId="{62E06018-90B1-4FFB-BCAC-EEECEA5C7E16}" type="presOf" srcId="{D777B4CE-8EB9-4811-866C-C9D81FC4D91C}" destId="{B45F7A20-B491-4BC5-8302-7932A9BEE747}" srcOrd="0" destOrd="0" presId="urn:microsoft.com/office/officeart/2005/8/layout/orgChart1"/>
    <dgm:cxn modelId="{604B6A1D-FCE7-4851-B69B-CBCFDDAE545C}" type="presOf" srcId="{E44AA9E1-7089-4A61-BB42-659C547515F5}" destId="{FF908658-5FC1-41AA-BCCC-BA08C2537324}" srcOrd="0" destOrd="0" presId="urn:microsoft.com/office/officeart/2005/8/layout/orgChart1"/>
    <dgm:cxn modelId="{F62E3423-452E-4416-AC56-1C6AF1C30405}" type="presOf" srcId="{D777B4CE-8EB9-4811-866C-C9D81FC4D91C}" destId="{46D3C422-2E61-48BD-A26F-3C76EE4967AE}" srcOrd="1" destOrd="0" presId="urn:microsoft.com/office/officeart/2005/8/layout/orgChart1"/>
    <dgm:cxn modelId="{ED4DFF32-659D-4A89-92C1-3C9B722EA63D}" srcId="{D15B287C-0F7E-4080-8835-5282C2602029}" destId="{872E6226-2A0C-4416-B81A-3A62AB8A0DFE}" srcOrd="0" destOrd="0" parTransId="{84A14BED-AAED-44B3-AD94-0C3B9B62D715}" sibTransId="{95CF26C8-8EBD-416F-B2DF-2E0EF1099F1F}"/>
    <dgm:cxn modelId="{EDDFEA4A-D910-4D56-AB63-1BC0DB8BECCB}" srcId="{D15B287C-0F7E-4080-8835-5282C2602029}" destId="{D777B4CE-8EB9-4811-866C-C9D81FC4D91C}" srcOrd="2" destOrd="0" parTransId="{DC7E547A-C7D0-4570-A807-65F173622E2D}" sibTransId="{2E7CB2DA-D85B-4EE2-B30A-DB5C246CE12F}"/>
    <dgm:cxn modelId="{A17A186F-EFCA-4F9C-A50B-B62200C1B075}" srcId="{4413FEAC-D075-4A7F-9048-1AFDBD7FBBE0}" destId="{D15B287C-0F7E-4080-8835-5282C2602029}" srcOrd="0" destOrd="0" parTransId="{A470EFCE-F03E-478A-A825-F924696FE0E4}" sibTransId="{01D48902-EE5D-4B22-A5B1-559AA549AC54}"/>
    <dgm:cxn modelId="{5F502854-5AEE-4899-8B51-096106DBD5D7}" type="presOf" srcId="{872E6226-2A0C-4416-B81A-3A62AB8A0DFE}" destId="{BAB61012-7194-481E-B05C-1262EB0FC52F}" srcOrd="0" destOrd="0" presId="urn:microsoft.com/office/officeart/2005/8/layout/orgChart1"/>
    <dgm:cxn modelId="{1D9BB955-E678-4D3F-9F30-FEA404625069}" type="presOf" srcId="{8B099AEF-E8F3-4CCD-B300-CFAE424C0C0A}" destId="{125E6595-BDDD-44B7-A4C4-1CC13EC57C08}" srcOrd="0" destOrd="0" presId="urn:microsoft.com/office/officeart/2005/8/layout/orgChart1"/>
    <dgm:cxn modelId="{60F3B68A-1573-4BEE-B7C1-D7829798A890}" type="presOf" srcId="{D75983A3-9E6F-42E2-8971-597CB6004079}" destId="{DB8AAFFF-0B6C-4F22-88B5-6171A3DC073C}" srcOrd="0" destOrd="0" presId="urn:microsoft.com/office/officeart/2005/8/layout/orgChart1"/>
    <dgm:cxn modelId="{C68360B5-BEAF-49D4-B5F5-C99EAFE2F5A8}" type="presOf" srcId="{E44AA9E1-7089-4A61-BB42-659C547515F5}" destId="{D32292CB-2440-4EDE-BF7D-96770F33E822}" srcOrd="1" destOrd="0" presId="urn:microsoft.com/office/officeart/2005/8/layout/orgChart1"/>
    <dgm:cxn modelId="{696E8CBB-1D6D-413B-8AB7-B78FE89EAA54}" type="presOf" srcId="{8B099AEF-E8F3-4CCD-B300-CFAE424C0C0A}" destId="{BAAA0934-F290-4629-B6F5-EAA3134C5179}" srcOrd="1" destOrd="0" presId="urn:microsoft.com/office/officeart/2005/8/layout/orgChart1"/>
    <dgm:cxn modelId="{1C1F92BC-DB13-45DD-BDAD-19ED20FD40BF}" type="presOf" srcId="{872E6226-2A0C-4416-B81A-3A62AB8A0DFE}" destId="{99BFCC96-4C69-4448-BBD5-55AE83BD617E}" srcOrd="1" destOrd="0" presId="urn:microsoft.com/office/officeart/2005/8/layout/orgChart1"/>
    <dgm:cxn modelId="{A53358CB-213D-4C71-ADCD-9B4F54D63EC4}" type="presOf" srcId="{4413FEAC-D075-4A7F-9048-1AFDBD7FBBE0}" destId="{6AD5EDF3-9FD3-4E61-9FE4-51E18D8765F1}" srcOrd="0" destOrd="0" presId="urn:microsoft.com/office/officeart/2005/8/layout/orgChart1"/>
    <dgm:cxn modelId="{B4FA80CF-63B6-4F94-9FB7-670DAF3BCB58}" srcId="{D15B287C-0F7E-4080-8835-5282C2602029}" destId="{E44AA9E1-7089-4A61-BB42-659C547515F5}" srcOrd="3" destOrd="0" parTransId="{E604B599-7ED7-4450-A776-1A4ED0982B62}" sibTransId="{A81C4F29-AE60-4775-A34A-7FBC322BC66D}"/>
    <dgm:cxn modelId="{2C7116E6-F026-4E34-9D26-9F29DFFF0920}" type="presOf" srcId="{84A14BED-AAED-44B3-AD94-0C3B9B62D715}" destId="{819A647E-CF12-42E9-925B-AB9AFF29B479}" srcOrd="0" destOrd="0" presId="urn:microsoft.com/office/officeart/2005/8/layout/orgChart1"/>
    <dgm:cxn modelId="{3612F2EB-A44B-474C-B1A4-66E1952FFBF1}" type="presOf" srcId="{DC7E547A-C7D0-4570-A807-65F173622E2D}" destId="{630E0FC0-8EF2-40A4-AD40-F93B7E1B05D7}" srcOrd="0" destOrd="0" presId="urn:microsoft.com/office/officeart/2005/8/layout/orgChart1"/>
    <dgm:cxn modelId="{46EBE2F8-5246-41E4-A345-30A00EAE2E1B}" type="presOf" srcId="{D15B287C-0F7E-4080-8835-5282C2602029}" destId="{2ED25A73-36D0-49CB-9712-8FCE6D8CC587}" srcOrd="1" destOrd="0" presId="urn:microsoft.com/office/officeart/2005/8/layout/orgChart1"/>
    <dgm:cxn modelId="{7F1823FD-6C85-4652-A1BA-6EC0CE0AC185}" srcId="{D15B287C-0F7E-4080-8835-5282C2602029}" destId="{8B099AEF-E8F3-4CCD-B300-CFAE424C0C0A}" srcOrd="1" destOrd="0" parTransId="{D75983A3-9E6F-42E2-8971-597CB6004079}" sibTransId="{5AB49E35-2E00-4EBE-92D8-C2AB05C3E192}"/>
    <dgm:cxn modelId="{2747F0FF-047D-4AF6-A519-EB303E306595}" type="presOf" srcId="{E604B599-7ED7-4450-A776-1A4ED0982B62}" destId="{6F66712F-E2B2-45B2-8157-5A754DDEF024}" srcOrd="0" destOrd="0" presId="urn:microsoft.com/office/officeart/2005/8/layout/orgChart1"/>
    <dgm:cxn modelId="{C0432068-FFAB-44E6-9468-14062E8BC500}" type="presParOf" srcId="{6AD5EDF3-9FD3-4E61-9FE4-51E18D8765F1}" destId="{DD810291-A85F-470C-A68D-AC9EB66B07F4}" srcOrd="0" destOrd="0" presId="urn:microsoft.com/office/officeart/2005/8/layout/orgChart1"/>
    <dgm:cxn modelId="{CB964EE4-C557-4B80-BC93-E4F00BCF750B}" type="presParOf" srcId="{DD810291-A85F-470C-A68D-AC9EB66B07F4}" destId="{3AD6C02A-4680-4024-8D5C-D40AF9546097}" srcOrd="0" destOrd="0" presId="urn:microsoft.com/office/officeart/2005/8/layout/orgChart1"/>
    <dgm:cxn modelId="{B67AFE09-29BD-4082-913B-27D51C1BFEA4}" type="presParOf" srcId="{3AD6C02A-4680-4024-8D5C-D40AF9546097}" destId="{1DF2DEED-6EA3-49B7-9606-21F94E06281E}" srcOrd="0" destOrd="0" presId="urn:microsoft.com/office/officeart/2005/8/layout/orgChart1"/>
    <dgm:cxn modelId="{90CAA987-1002-446F-8F3F-F186B4DEEE84}" type="presParOf" srcId="{3AD6C02A-4680-4024-8D5C-D40AF9546097}" destId="{2ED25A73-36D0-49CB-9712-8FCE6D8CC587}" srcOrd="1" destOrd="0" presId="urn:microsoft.com/office/officeart/2005/8/layout/orgChart1"/>
    <dgm:cxn modelId="{F8853182-1207-4591-AB78-979A812E0C34}" type="presParOf" srcId="{DD810291-A85F-470C-A68D-AC9EB66B07F4}" destId="{F8F8B02F-E59A-4BB6-85A3-82EFB7710CFA}" srcOrd="1" destOrd="0" presId="urn:microsoft.com/office/officeart/2005/8/layout/orgChart1"/>
    <dgm:cxn modelId="{C05F1EFE-A1D2-4DBF-9038-F14A653CEABC}" type="presParOf" srcId="{F8F8B02F-E59A-4BB6-85A3-82EFB7710CFA}" destId="{819A647E-CF12-42E9-925B-AB9AFF29B479}" srcOrd="0" destOrd="0" presId="urn:microsoft.com/office/officeart/2005/8/layout/orgChart1"/>
    <dgm:cxn modelId="{EA67B4FD-F51C-461E-8D78-93B5B055A24A}" type="presParOf" srcId="{F8F8B02F-E59A-4BB6-85A3-82EFB7710CFA}" destId="{BD8C2994-9F8E-4355-AAB0-79D444B88B72}" srcOrd="1" destOrd="0" presId="urn:microsoft.com/office/officeart/2005/8/layout/orgChart1"/>
    <dgm:cxn modelId="{4AF6A047-CDAE-4DFA-A279-54B0631C3B42}" type="presParOf" srcId="{BD8C2994-9F8E-4355-AAB0-79D444B88B72}" destId="{1991377A-5E53-40DF-BCD8-9C930EB3D1A5}" srcOrd="0" destOrd="0" presId="urn:microsoft.com/office/officeart/2005/8/layout/orgChart1"/>
    <dgm:cxn modelId="{38BB893C-CCCC-48CB-A8B8-5C8382C2CDEC}" type="presParOf" srcId="{1991377A-5E53-40DF-BCD8-9C930EB3D1A5}" destId="{BAB61012-7194-481E-B05C-1262EB0FC52F}" srcOrd="0" destOrd="0" presId="urn:microsoft.com/office/officeart/2005/8/layout/orgChart1"/>
    <dgm:cxn modelId="{131BDB6E-D9A9-4307-AF51-5A8677DA23B3}" type="presParOf" srcId="{1991377A-5E53-40DF-BCD8-9C930EB3D1A5}" destId="{99BFCC96-4C69-4448-BBD5-55AE83BD617E}" srcOrd="1" destOrd="0" presId="urn:microsoft.com/office/officeart/2005/8/layout/orgChart1"/>
    <dgm:cxn modelId="{3FC13C7B-88A8-4C96-A0B0-03486A497471}" type="presParOf" srcId="{BD8C2994-9F8E-4355-AAB0-79D444B88B72}" destId="{B5AB1B83-E30F-4A52-A6C7-5ECE465AE731}" srcOrd="1" destOrd="0" presId="urn:microsoft.com/office/officeart/2005/8/layout/orgChart1"/>
    <dgm:cxn modelId="{60B20BA4-8B20-4949-ABDA-F839FAB318B4}" type="presParOf" srcId="{BD8C2994-9F8E-4355-AAB0-79D444B88B72}" destId="{02DF4DE4-2590-41E9-88DE-E3351DE5E4F7}" srcOrd="2" destOrd="0" presId="urn:microsoft.com/office/officeart/2005/8/layout/orgChart1"/>
    <dgm:cxn modelId="{5F2272CB-FA6E-4FA3-A3F8-A292F6F681BA}" type="presParOf" srcId="{F8F8B02F-E59A-4BB6-85A3-82EFB7710CFA}" destId="{DB8AAFFF-0B6C-4F22-88B5-6171A3DC073C}" srcOrd="2" destOrd="0" presId="urn:microsoft.com/office/officeart/2005/8/layout/orgChart1"/>
    <dgm:cxn modelId="{EA9EF0F5-0B20-47B6-B3E5-46A3DB92D8FE}" type="presParOf" srcId="{F8F8B02F-E59A-4BB6-85A3-82EFB7710CFA}" destId="{AC531E57-3BC7-488E-97FE-9BE693280FB4}" srcOrd="3" destOrd="0" presId="urn:microsoft.com/office/officeart/2005/8/layout/orgChart1"/>
    <dgm:cxn modelId="{8DC6F99B-8DDA-4744-B971-32BF2FAEFAE5}" type="presParOf" srcId="{AC531E57-3BC7-488E-97FE-9BE693280FB4}" destId="{5977E5C7-4920-473A-A866-91C7C6C17A7E}" srcOrd="0" destOrd="0" presId="urn:microsoft.com/office/officeart/2005/8/layout/orgChart1"/>
    <dgm:cxn modelId="{15084439-1134-4BF6-8481-5A8FD46487D2}" type="presParOf" srcId="{5977E5C7-4920-473A-A866-91C7C6C17A7E}" destId="{125E6595-BDDD-44B7-A4C4-1CC13EC57C08}" srcOrd="0" destOrd="0" presId="urn:microsoft.com/office/officeart/2005/8/layout/orgChart1"/>
    <dgm:cxn modelId="{B34EBC10-DB10-454B-8370-7FF6A8AE3561}" type="presParOf" srcId="{5977E5C7-4920-473A-A866-91C7C6C17A7E}" destId="{BAAA0934-F290-4629-B6F5-EAA3134C5179}" srcOrd="1" destOrd="0" presId="urn:microsoft.com/office/officeart/2005/8/layout/orgChart1"/>
    <dgm:cxn modelId="{F347BEC9-F7B0-41E3-ADD8-7F6712DA1436}" type="presParOf" srcId="{AC531E57-3BC7-488E-97FE-9BE693280FB4}" destId="{A2EC3E57-D5D5-443B-AF5F-EEB3AE80DEC5}" srcOrd="1" destOrd="0" presId="urn:microsoft.com/office/officeart/2005/8/layout/orgChart1"/>
    <dgm:cxn modelId="{3CB63558-FB31-42C9-AC62-169B91AE0E79}" type="presParOf" srcId="{AC531E57-3BC7-488E-97FE-9BE693280FB4}" destId="{01429C8D-5A16-46D3-9127-770F31761F8D}" srcOrd="2" destOrd="0" presId="urn:microsoft.com/office/officeart/2005/8/layout/orgChart1"/>
    <dgm:cxn modelId="{D8540519-25B1-42BC-B5CD-E54A0E615430}" type="presParOf" srcId="{F8F8B02F-E59A-4BB6-85A3-82EFB7710CFA}" destId="{630E0FC0-8EF2-40A4-AD40-F93B7E1B05D7}" srcOrd="4" destOrd="0" presId="urn:microsoft.com/office/officeart/2005/8/layout/orgChart1"/>
    <dgm:cxn modelId="{42B83151-F841-459C-969E-CD24CBDBCBC3}" type="presParOf" srcId="{F8F8B02F-E59A-4BB6-85A3-82EFB7710CFA}" destId="{4C9A4EF1-9E59-4277-B5D4-ED6556D7AF81}" srcOrd="5" destOrd="0" presId="urn:microsoft.com/office/officeart/2005/8/layout/orgChart1"/>
    <dgm:cxn modelId="{B6151A8E-2009-4175-8BC3-DA64AE7521D3}" type="presParOf" srcId="{4C9A4EF1-9E59-4277-B5D4-ED6556D7AF81}" destId="{B87179B6-CCDC-4121-B22F-DA2037C4249D}" srcOrd="0" destOrd="0" presId="urn:microsoft.com/office/officeart/2005/8/layout/orgChart1"/>
    <dgm:cxn modelId="{83D82AF5-F024-4B36-99FE-98462DEBFBE7}" type="presParOf" srcId="{B87179B6-CCDC-4121-B22F-DA2037C4249D}" destId="{B45F7A20-B491-4BC5-8302-7932A9BEE747}" srcOrd="0" destOrd="0" presId="urn:microsoft.com/office/officeart/2005/8/layout/orgChart1"/>
    <dgm:cxn modelId="{F2B5279C-177A-485F-85E1-FEF293A01949}" type="presParOf" srcId="{B87179B6-CCDC-4121-B22F-DA2037C4249D}" destId="{46D3C422-2E61-48BD-A26F-3C76EE4967AE}" srcOrd="1" destOrd="0" presId="urn:microsoft.com/office/officeart/2005/8/layout/orgChart1"/>
    <dgm:cxn modelId="{140F3E0C-7197-47F8-874C-D40344C2FC11}" type="presParOf" srcId="{4C9A4EF1-9E59-4277-B5D4-ED6556D7AF81}" destId="{58C01D3C-578B-4C81-BE78-5077C07A91DF}" srcOrd="1" destOrd="0" presId="urn:microsoft.com/office/officeart/2005/8/layout/orgChart1"/>
    <dgm:cxn modelId="{83B65DC6-3B34-4C5B-A76F-05C27DEF4F0C}" type="presParOf" srcId="{4C9A4EF1-9E59-4277-B5D4-ED6556D7AF81}" destId="{E129E7F4-9A7E-4ACC-8FE1-966435AE0129}" srcOrd="2" destOrd="0" presId="urn:microsoft.com/office/officeart/2005/8/layout/orgChart1"/>
    <dgm:cxn modelId="{5C1E1928-F91C-4930-AF91-6B20C3BB350C}" type="presParOf" srcId="{F8F8B02F-E59A-4BB6-85A3-82EFB7710CFA}" destId="{6F66712F-E2B2-45B2-8157-5A754DDEF024}" srcOrd="6" destOrd="0" presId="urn:microsoft.com/office/officeart/2005/8/layout/orgChart1"/>
    <dgm:cxn modelId="{63CD25B5-5663-4FB9-9E94-ED17C5F840F5}" type="presParOf" srcId="{F8F8B02F-E59A-4BB6-85A3-82EFB7710CFA}" destId="{90800C7F-11D3-477E-A3DA-56F4470BAB29}" srcOrd="7" destOrd="0" presId="urn:microsoft.com/office/officeart/2005/8/layout/orgChart1"/>
    <dgm:cxn modelId="{77939B98-E1EE-42DA-80CB-7B9847665BEE}" type="presParOf" srcId="{90800C7F-11D3-477E-A3DA-56F4470BAB29}" destId="{2B74741D-7EE5-4AD9-B5FC-5EE7259D4D1E}" srcOrd="0" destOrd="0" presId="urn:microsoft.com/office/officeart/2005/8/layout/orgChart1"/>
    <dgm:cxn modelId="{9C5A1829-997F-41A2-8AEA-9AD3B5DC8B57}" type="presParOf" srcId="{2B74741D-7EE5-4AD9-B5FC-5EE7259D4D1E}" destId="{FF908658-5FC1-41AA-BCCC-BA08C2537324}" srcOrd="0" destOrd="0" presId="urn:microsoft.com/office/officeart/2005/8/layout/orgChart1"/>
    <dgm:cxn modelId="{4F303AF7-C2DF-4DA6-BC76-CD61FE704A4C}" type="presParOf" srcId="{2B74741D-7EE5-4AD9-B5FC-5EE7259D4D1E}" destId="{D32292CB-2440-4EDE-BF7D-96770F33E822}" srcOrd="1" destOrd="0" presId="urn:microsoft.com/office/officeart/2005/8/layout/orgChart1"/>
    <dgm:cxn modelId="{6C33DA2A-DD74-4A39-93EF-FEF6131ED2BD}" type="presParOf" srcId="{90800C7F-11D3-477E-A3DA-56F4470BAB29}" destId="{8F0EECF9-9486-49BD-9C6A-6658A24B8B70}" srcOrd="1" destOrd="0" presId="urn:microsoft.com/office/officeart/2005/8/layout/orgChart1"/>
    <dgm:cxn modelId="{AAB9C6D6-32E1-462A-9321-BF4EB18B65A4}" type="presParOf" srcId="{90800C7F-11D3-477E-A3DA-56F4470BAB29}" destId="{B940DCE4-8035-4860-AA1D-8207723A6BF3}" srcOrd="2" destOrd="0" presId="urn:microsoft.com/office/officeart/2005/8/layout/orgChart1"/>
    <dgm:cxn modelId="{A8E02719-90A6-480E-AB38-2D2C9A0C0C4F}" type="presParOf" srcId="{DD810291-A85F-470C-A68D-AC9EB66B07F4}" destId="{083854DF-0237-4374-8ECD-35EEE81CBBBE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66712F-E2B2-45B2-8157-5A754DDEF024}">
      <dsp:nvSpPr>
        <dsp:cNvPr id="0" name=""/>
        <dsp:cNvSpPr/>
      </dsp:nvSpPr>
      <dsp:spPr>
        <a:xfrm>
          <a:off x="3048000" y="1893896"/>
          <a:ext cx="2387212" cy="276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03"/>
              </a:lnTo>
              <a:lnTo>
                <a:pt x="2387212" y="138103"/>
              </a:lnTo>
              <a:lnTo>
                <a:pt x="2387212" y="276206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0E0FC0-8EF2-40A4-AD40-F93B7E1B05D7}">
      <dsp:nvSpPr>
        <dsp:cNvPr id="0" name=""/>
        <dsp:cNvSpPr/>
      </dsp:nvSpPr>
      <dsp:spPr>
        <a:xfrm>
          <a:off x="3048000" y="1893896"/>
          <a:ext cx="795737" cy="2762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8103"/>
              </a:lnTo>
              <a:lnTo>
                <a:pt x="795737" y="138103"/>
              </a:lnTo>
              <a:lnTo>
                <a:pt x="795737" y="276206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8AAFFF-0B6C-4F22-88B5-6171A3DC073C}">
      <dsp:nvSpPr>
        <dsp:cNvPr id="0" name=""/>
        <dsp:cNvSpPr/>
      </dsp:nvSpPr>
      <dsp:spPr>
        <a:xfrm>
          <a:off x="2252262" y="1893896"/>
          <a:ext cx="795737" cy="276206"/>
        </a:xfrm>
        <a:custGeom>
          <a:avLst/>
          <a:gdLst/>
          <a:ahLst/>
          <a:cxnLst/>
          <a:rect l="0" t="0" r="0" b="0"/>
          <a:pathLst>
            <a:path>
              <a:moveTo>
                <a:pt x="795737" y="0"/>
              </a:moveTo>
              <a:lnTo>
                <a:pt x="795737" y="138103"/>
              </a:lnTo>
              <a:lnTo>
                <a:pt x="0" y="138103"/>
              </a:lnTo>
              <a:lnTo>
                <a:pt x="0" y="276206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9A647E-CF12-42E9-925B-AB9AFF29B479}">
      <dsp:nvSpPr>
        <dsp:cNvPr id="0" name=""/>
        <dsp:cNvSpPr/>
      </dsp:nvSpPr>
      <dsp:spPr>
        <a:xfrm>
          <a:off x="660787" y="1893896"/>
          <a:ext cx="2387212" cy="276206"/>
        </a:xfrm>
        <a:custGeom>
          <a:avLst/>
          <a:gdLst/>
          <a:ahLst/>
          <a:cxnLst/>
          <a:rect l="0" t="0" r="0" b="0"/>
          <a:pathLst>
            <a:path>
              <a:moveTo>
                <a:pt x="2387212" y="0"/>
              </a:moveTo>
              <a:lnTo>
                <a:pt x="2387212" y="138103"/>
              </a:lnTo>
              <a:lnTo>
                <a:pt x="0" y="138103"/>
              </a:lnTo>
              <a:lnTo>
                <a:pt x="0" y="276206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DF2DEED-6EA3-49B7-9606-21F94E06281E}">
      <dsp:nvSpPr>
        <dsp:cNvPr id="0" name=""/>
        <dsp:cNvSpPr/>
      </dsp:nvSpPr>
      <dsp:spPr>
        <a:xfrm>
          <a:off x="2390365" y="1236262"/>
          <a:ext cx="1315268" cy="657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/>
            <a:t>偏导数</a:t>
          </a:r>
        </a:p>
      </dsp:txBody>
      <dsp:txXfrm>
        <a:off x="2390365" y="1236262"/>
        <a:ext cx="1315268" cy="657634"/>
      </dsp:txXfrm>
    </dsp:sp>
    <dsp:sp modelId="{BAB61012-7194-481E-B05C-1262EB0FC52F}">
      <dsp:nvSpPr>
        <dsp:cNvPr id="0" name=""/>
        <dsp:cNvSpPr/>
      </dsp:nvSpPr>
      <dsp:spPr>
        <a:xfrm>
          <a:off x="3153" y="2170103"/>
          <a:ext cx="1315268" cy="657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全微分</a:t>
          </a:r>
        </a:p>
      </dsp:txBody>
      <dsp:txXfrm>
        <a:off x="3153" y="2170103"/>
        <a:ext cx="1315268" cy="657634"/>
      </dsp:txXfrm>
    </dsp:sp>
    <dsp:sp modelId="{125E6595-BDDD-44B7-A4C4-1CC13EC57C08}">
      <dsp:nvSpPr>
        <dsp:cNvPr id="0" name=""/>
        <dsp:cNvSpPr/>
      </dsp:nvSpPr>
      <dsp:spPr>
        <a:xfrm>
          <a:off x="1594628" y="2170103"/>
          <a:ext cx="1315268" cy="657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梯度</a:t>
          </a:r>
        </a:p>
      </dsp:txBody>
      <dsp:txXfrm>
        <a:off x="1594628" y="2170103"/>
        <a:ext cx="1315268" cy="657634"/>
      </dsp:txXfrm>
    </dsp:sp>
    <dsp:sp modelId="{B45F7A20-B491-4BC5-8302-7932A9BEE747}">
      <dsp:nvSpPr>
        <dsp:cNvPr id="0" name=""/>
        <dsp:cNvSpPr/>
      </dsp:nvSpPr>
      <dsp:spPr>
        <a:xfrm>
          <a:off x="3186103" y="2170103"/>
          <a:ext cx="1315268" cy="657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方向导数</a:t>
          </a:r>
        </a:p>
      </dsp:txBody>
      <dsp:txXfrm>
        <a:off x="3186103" y="2170103"/>
        <a:ext cx="1315268" cy="657634"/>
      </dsp:txXfrm>
    </dsp:sp>
    <dsp:sp modelId="{FF908658-5FC1-41AA-BCCC-BA08C2537324}">
      <dsp:nvSpPr>
        <dsp:cNvPr id="0" name=""/>
        <dsp:cNvSpPr/>
      </dsp:nvSpPr>
      <dsp:spPr>
        <a:xfrm>
          <a:off x="4777578" y="2170103"/>
          <a:ext cx="1315268" cy="6576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高阶偏导数</a:t>
          </a:r>
        </a:p>
      </dsp:txBody>
      <dsp:txXfrm>
        <a:off x="4777578" y="2170103"/>
        <a:ext cx="1315268" cy="6576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F98C7-9395-4E9A-96EC-DE4C39432AA7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464DB0-CCE3-4363-801A-A01AADC63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872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(Pi/3, pi/6), (0,0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053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78494" y="387275"/>
            <a:ext cx="243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89494" y="135275"/>
            <a:ext cx="189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8420006" y="6318000"/>
            <a:ext cx="405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>
            <a:lvl1pPr algn="ctr">
              <a:defRPr sz="20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4C821-51AF-415E-BF5B-CDCDE3466362}" type="datetime1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0.png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191997"/>
            <a:ext cx="9144000" cy="518886"/>
          </a:xfrm>
          <a:prstGeom prst="rect">
            <a:avLst/>
          </a:prstGeom>
          <a:solidFill>
            <a:srgbClr val="453D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" y="1246632"/>
            <a:ext cx="9144000" cy="9352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10498" y="1438669"/>
            <a:ext cx="8357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</a:rPr>
              <a:t>17-18</a:t>
            </a:r>
            <a:r>
              <a:rPr lang="zh-CN" altLang="en-US" sz="3200" b="1" dirty="0">
                <a:solidFill>
                  <a:schemeClr val="bg1"/>
                </a:solidFill>
              </a:rPr>
              <a:t>章   多元函数微分、隐函数定理</a:t>
            </a:r>
          </a:p>
        </p:txBody>
      </p:sp>
      <p:sp>
        <p:nvSpPr>
          <p:cNvPr id="15" name="矩形 14"/>
          <p:cNvSpPr/>
          <p:nvPr/>
        </p:nvSpPr>
        <p:spPr>
          <a:xfrm>
            <a:off x="453815" y="494696"/>
            <a:ext cx="243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64815" y="242696"/>
            <a:ext cx="189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34965" y="2251385"/>
            <a:ext cx="876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深圳大学数学与统计学院：刘强</a:t>
            </a:r>
          </a:p>
        </p:txBody>
      </p:sp>
      <p:sp>
        <p:nvSpPr>
          <p:cNvPr id="9" name="灯片编号占位符 3"/>
          <p:cNvSpPr txBox="1">
            <a:spLocks/>
          </p:cNvSpPr>
          <p:nvPr/>
        </p:nvSpPr>
        <p:spPr>
          <a:xfrm>
            <a:off x="8101012" y="6405439"/>
            <a:ext cx="1042988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pPr algn="ctr"/>
              <a:t>1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10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2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883" y="1411170"/>
            <a:ext cx="7203809" cy="5400000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642503" y="827585"/>
            <a:ext cx="295465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多元函数的几何问题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5964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2023" y="1071623"/>
            <a:ext cx="306686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多元函数的极值问题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11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13128"/>
            <a:ext cx="8496300" cy="284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C3BB665-4CAD-4BD0-BB21-38F56D95A380}"/>
              </a:ext>
            </a:extLst>
          </p:cNvPr>
          <p:cNvSpPr/>
          <p:nvPr/>
        </p:nvSpPr>
        <p:spPr>
          <a:xfrm>
            <a:off x="612023" y="1877363"/>
            <a:ext cx="2775119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 </a:t>
            </a:r>
            <a:r>
              <a:rPr lang="zh-CN" altLang="en-US" sz="2400" b="1" dirty="0">
                <a:solidFill>
                  <a:schemeClr val="bg1"/>
                </a:solidFill>
              </a:rPr>
              <a:t>无约束极值问题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556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2023" y="1071623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无约束极值问题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12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2" y="1650048"/>
            <a:ext cx="8859837" cy="479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3240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13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71865" y="615940"/>
            <a:ext cx="246734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2. </a:t>
            </a:r>
            <a:r>
              <a:rPr lang="zh-CN" altLang="en-US" sz="2400" b="1" dirty="0">
                <a:solidFill>
                  <a:schemeClr val="bg1"/>
                </a:solidFill>
              </a:rPr>
              <a:t>条件极值问题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895350" y="242316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0">
                <a:ea typeface="楷体_GB2312" pitchFamily="1" charset="-122"/>
              </a:rPr>
              <a:t>设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971550" y="411384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0">
                <a:ea typeface="楷体_GB2312" pitchFamily="1" charset="-122"/>
              </a:rPr>
              <a:t>解方程组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90550" y="579024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0">
                <a:ea typeface="楷体_GB2312" pitchFamily="1" charset="-122"/>
              </a:rPr>
              <a:t>可得到条件极值的可疑点 </a:t>
            </a:r>
            <a:r>
              <a:rPr lang="en-US" altLang="zh-CN" sz="2800" b="0">
                <a:ea typeface="楷体_GB2312" pitchFamily="1" charset="-122"/>
              </a:rPr>
              <a:t>. 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1342390" y="131032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ea typeface="楷体_GB2312" pitchFamily="1" charset="-122"/>
              </a:rPr>
              <a:t>例</a:t>
            </a:r>
            <a:r>
              <a:rPr lang="en-US" altLang="zh-CN" sz="2800" dirty="0">
                <a:solidFill>
                  <a:schemeClr val="tx2"/>
                </a:solidFill>
                <a:ea typeface="楷体_GB2312" pitchFamily="1" charset="-122"/>
              </a:rPr>
              <a:t>,</a:t>
            </a:r>
            <a:r>
              <a:rPr lang="en-US" altLang="zh-CN" sz="2800" b="0" dirty="0">
                <a:ea typeface="楷体_GB2312" pitchFamily="1" charset="-122"/>
              </a:rPr>
              <a:t>  </a:t>
            </a:r>
            <a:r>
              <a:rPr lang="zh-CN" altLang="en-US" sz="2800" b="0" dirty="0">
                <a:ea typeface="楷体_GB2312" pitchFamily="1" charset="-122"/>
              </a:rPr>
              <a:t>求函数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571750" y="188976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0">
                <a:ea typeface="楷体_GB2312" pitchFamily="1" charset="-122"/>
              </a:rPr>
              <a:t>下的极值</a:t>
            </a:r>
            <a:r>
              <a:rPr lang="en-US" altLang="zh-CN" sz="2800" b="0">
                <a:ea typeface="楷体_GB2312" pitchFamily="1" charset="-122"/>
              </a:rPr>
              <a:t>.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5162550" y="128016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0">
                <a:ea typeface="楷体_GB2312" pitchFamily="1" charset="-122"/>
              </a:rPr>
              <a:t>在条件</a:t>
            </a:r>
          </a:p>
        </p:txBody>
      </p:sp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1375410"/>
            <a:ext cx="19558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" name="图片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50" y="1375410"/>
            <a:ext cx="20447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" name="图片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965960"/>
            <a:ext cx="19431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" name="图片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497773"/>
            <a:ext cx="60579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" name="图片 33"/>
          <p:cNvPicPr>
            <a:picLocks noChangeAspect="1" noChangeArrowheads="1"/>
          </p:cNvPicPr>
          <p:nvPr/>
        </p:nvPicPr>
        <p:blipFill>
          <a:blip r:embed="rId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3108960"/>
            <a:ext cx="39909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" name="AutoShape 14"/>
          <p:cNvSpPr>
            <a:spLocks/>
          </p:cNvSpPr>
          <p:nvPr/>
        </p:nvSpPr>
        <p:spPr bwMode="auto">
          <a:xfrm>
            <a:off x="2660650" y="3261360"/>
            <a:ext cx="215900" cy="2376488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7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3605848"/>
            <a:ext cx="4054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" name="图片 36"/>
          <p:cNvPicPr>
            <a:picLocks noChangeAspect="1" noChangeArrowheads="1"/>
          </p:cNvPicPr>
          <p:nvPr/>
        </p:nvPicPr>
        <p:blipFill>
          <a:blip r:embed="rId8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4190048"/>
            <a:ext cx="39528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" name="图片 37"/>
          <p:cNvPicPr>
            <a:picLocks noChangeAspect="1" noChangeArrowheads="1"/>
          </p:cNvPicPr>
          <p:nvPr/>
        </p:nvPicPr>
        <p:blipFill>
          <a:blip r:embed="rId9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4772660"/>
            <a:ext cx="17145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" name="图片 38"/>
          <p:cNvPicPr>
            <a:picLocks noChangeAspect="1" noChangeArrowheads="1"/>
          </p:cNvPicPr>
          <p:nvPr/>
        </p:nvPicPr>
        <p:blipFill>
          <a:blip r:embed="rId10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5306060"/>
            <a:ext cx="17399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55964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. P111.7</a:t>
            </a:r>
            <a:r>
              <a:rPr lang="zh-CN" altLang="en-US" sz="2800" b="1" dirty="0">
                <a:latin typeface="微软雅黑" pitchFamily="34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1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702312"/>
                <a:ext cx="7981157" cy="29979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0" dirty="0">
                    <a:ea typeface="楷体_GB2312" pitchFamily="1" charset="-122"/>
                  </a:rPr>
                  <a:t>证明函数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sin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𝟏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楷体_GB2312" pitchFamily="1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楷体_GB2312" pitchFamily="1" charset="-122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楷体_GB2312" pitchFamily="1" charset="-122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楷体_GB2312" pitchFamily="1" charset="-122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楷体_GB2312" pitchFamily="1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楷体_GB2312" pitchFamily="1" charset="-122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楷体_GB2312" pitchFamily="1" charset="-122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,  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     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楷体_GB2312" pitchFamily="1" charset="-122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≠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𝟎</m:t>
                            </m:r>
                          </m:e>
                          <m:e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 ,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800" b="0" dirty="0">
                  <a:ea typeface="楷体_GB2312" pitchFamily="1" charset="-122"/>
                </a:endParaRPr>
              </a:p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0" dirty="0">
                    <a:ea typeface="楷体_GB2312" pitchFamily="1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0</m:t>
                    </m:r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0</m:t>
                    </m:r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处连续且偏导数存在</a:t>
                </a:r>
                <a:r>
                  <a:rPr lang="en-US" altLang="zh-CN" sz="2800" b="0" dirty="0">
                    <a:ea typeface="楷体_GB2312" pitchFamily="1" charset="-122"/>
                  </a:rPr>
                  <a:t>, </a:t>
                </a:r>
                <a:r>
                  <a:rPr lang="zh-CN" altLang="en-US" sz="2800" b="0" dirty="0">
                    <a:ea typeface="楷体_GB2312" pitchFamily="1" charset="-122"/>
                  </a:rPr>
                  <a:t>但偏导数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  <a:ea typeface="楷体_GB2312" pitchFamily="1" charset="-122"/>
                      </a:rPr>
                      <m:t>0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,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  <a:ea typeface="楷体_GB2312" pitchFamily="1" charset="-122"/>
                      </a:rPr>
                      <m:t>0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不连续，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可微</a:t>
                </a:r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702312"/>
                <a:ext cx="7981157" cy="2997937"/>
              </a:xfrm>
              <a:prstGeom prst="rect">
                <a:avLst/>
              </a:prstGeom>
              <a:blipFill>
                <a:blip r:embed="rId2"/>
                <a:stretch>
                  <a:fillRect l="-1528" b="-4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70364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问题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1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1050450"/>
                <a:ext cx="7981157" cy="2601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        例</a:t>
                </a:r>
                <a:r>
                  <a:rPr lang="en-US" altLang="zh-CN" sz="2800" dirty="0">
                    <a:solidFill>
                      <a:schemeClr val="tx2"/>
                    </a:solidFill>
                    <a:ea typeface="楷体_GB2312" pitchFamily="1" charset="-122"/>
                  </a:rPr>
                  <a:t>1</a:t>
                </a: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：</a:t>
                </a:r>
                <a:r>
                  <a:rPr lang="en-US" altLang="zh-CN" sz="2800" b="0" dirty="0">
                    <a:ea typeface="楷体_GB2312" pitchFamily="1" charset="-122"/>
                  </a:rPr>
                  <a:t>  </a:t>
                </a:r>
                <a:r>
                  <a:rPr lang="zh-CN" altLang="en-US" sz="2800" b="0" dirty="0">
                    <a:ea typeface="楷体_GB2312" pitchFamily="1" charset="-122"/>
                  </a:rPr>
                  <a:t>求函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𝑧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楷体_GB2312" pitchFamily="1" charset="-122"/>
                              </a:rPr>
                              <m:t>𝑥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楷体_GB2312" pitchFamily="1" charset="-122"/>
                              </a:rPr>
                              <m:t>+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楷体_GB2312" pitchFamily="1" charset="-122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𝑥𝑦</m:t>
                        </m:r>
                      </m:sup>
                    </m:sSup>
                    <m:r>
                      <a:rPr lang="en-US" altLang="zh-CN" sz="2800" b="0" i="0" smtClean="0">
                        <a:latin typeface="Cambria Math"/>
                        <a:ea typeface="楷体_GB2312" pitchFamily="1" charset="-122"/>
                      </a:rPr>
                      <m:t> 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在点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  <a:ea typeface="楷体_GB2312" pitchFamily="1" charset="-122"/>
                      </a:rPr>
                      <m:t>(1,1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处的一阶偏导数、全微分、二阶混合偏导数、梯度、沿方向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(1,2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的方向导数、以及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𝑧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的所有方向导数中的最值</a:t>
                </a:r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1050450"/>
                <a:ext cx="7981157" cy="2601290"/>
              </a:xfrm>
              <a:prstGeom prst="rect">
                <a:avLst/>
              </a:prstGeom>
              <a:blipFill>
                <a:blip r:embed="rId2"/>
                <a:stretch>
                  <a:fillRect l="-1528" r="-1070" b="-56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. P133.6</a:t>
            </a:r>
            <a:r>
              <a:rPr lang="zh-CN" altLang="en-US" sz="2800" b="1" dirty="0">
                <a:latin typeface="微软雅黑" pitchFamily="34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1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907842"/>
                <a:ext cx="7981157" cy="2594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0" dirty="0">
                    <a:ea typeface="楷体_GB2312" pitchFamily="1" charset="-122"/>
                  </a:rPr>
                  <a:t>      通过函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𝐹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sin</m:t>
                        </m:r>
                      </m:fNam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</m:func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施用中值定理，证明存在某个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∈(0,1)</m:t>
                    </m:r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,</a:t>
                </a:r>
                <a:r>
                  <a:rPr lang="zh-CN" altLang="en-US" sz="2800" b="0" dirty="0">
                    <a:ea typeface="楷体_GB2312" pitchFamily="1" charset="-122"/>
                  </a:rPr>
                  <a:t>使得</a:t>
                </a:r>
                <a:endParaRPr lang="en-US" altLang="zh-CN" sz="2800" b="0" dirty="0">
                  <a:ea typeface="楷体_GB2312" pitchFamily="1" charset="-122"/>
                </a:endParaRPr>
              </a:p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4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楷体_GB2312" pitchFamily="1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3</m:t>
                          </m:r>
                        </m:den>
                      </m:f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𝜋𝜃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3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800" b="0" i="1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800" b="0" i="1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  <m:t>𝜋𝜃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  <m:t>6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latin typeface="Cambria Math" panose="02040503050406030204" pitchFamily="18" charset="0"/>
                                      <a:ea typeface="楷体_GB2312" pitchFamily="1" charset="-122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楷体_GB2312" pitchFamily="1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楷体_GB2312" pitchFamily="1" charset="-122"/>
                                        </a:rPr>
                                        <m:t>𝜋𝜃</m:t>
                                      </m:r>
                                    </m:num>
                                    <m:den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楷体_GB2312" pitchFamily="1" charset="-12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func>
                        </m:e>
                      </m:func>
                      <m:func>
                        <m:funcPr>
                          <m:ctrlPr>
                            <a:rPr lang="en-US" altLang="zh-CN" sz="2800" b="0" i="1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800" b="0" i="1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𝜋𝜃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907842"/>
                <a:ext cx="7981157" cy="2594941"/>
              </a:xfrm>
              <a:prstGeom prst="rect">
                <a:avLst/>
              </a:prstGeom>
              <a:blipFill>
                <a:blip r:embed="rId3"/>
                <a:stretch>
                  <a:fillRect l="-15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41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. P133.7(1)</a:t>
            </a:r>
            <a:r>
              <a:rPr lang="zh-CN" altLang="en-US" sz="2800" b="1" dirty="0">
                <a:latin typeface="微软雅黑" pitchFamily="34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1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907842"/>
                <a:ext cx="7981157" cy="13086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0" dirty="0">
                    <a:ea typeface="楷体_GB2312" pitchFamily="1" charset="-122"/>
                  </a:rPr>
                  <a:t>      求函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𝐹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sin</m:t>
                        </m:r>
                      </m:fNam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在点</a:t>
                </a:r>
                <a:r>
                  <a:rPr lang="en-US" altLang="zh-CN" sz="2800" b="0" dirty="0">
                    <a:ea typeface="楷体_GB2312" pitchFamily="1" charset="-122"/>
                  </a:rPr>
                  <a:t>(0,0)</a:t>
                </a:r>
                <a:r>
                  <a:rPr lang="zh-CN" altLang="en-US" sz="2800" b="0" dirty="0">
                    <a:ea typeface="楷体_GB2312" pitchFamily="1" charset="-122"/>
                  </a:rPr>
                  <a:t>处的泰勒公式</a:t>
                </a:r>
                <a:r>
                  <a:rPr lang="en-US" altLang="zh-CN" sz="2800" b="0" dirty="0">
                    <a:ea typeface="楷体_GB2312" pitchFamily="1" charset="-122"/>
                  </a:rPr>
                  <a:t>(</a:t>
                </a:r>
                <a:r>
                  <a:rPr lang="zh-CN" altLang="en-US" sz="2800" b="0" dirty="0">
                    <a:ea typeface="楷体_GB2312" pitchFamily="1" charset="-122"/>
                  </a:rPr>
                  <a:t>到二阶为止</a:t>
                </a:r>
                <a:r>
                  <a:rPr lang="en-US" altLang="zh-CN" sz="2800" b="0" dirty="0">
                    <a:ea typeface="楷体_GB2312" pitchFamily="1" charset="-122"/>
                  </a:rPr>
                  <a:t>)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907842"/>
                <a:ext cx="7981157" cy="1308628"/>
              </a:xfrm>
              <a:prstGeom prst="rect">
                <a:avLst/>
              </a:prstGeom>
              <a:blipFill>
                <a:blip r:embed="rId2"/>
                <a:stretch>
                  <a:fillRect l="-1528" r="-76" b="-120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0083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. P132.2</a:t>
            </a:r>
            <a:r>
              <a:rPr lang="zh-CN" altLang="en-US" sz="2800" b="1" dirty="0">
                <a:latin typeface="微软雅黑" pitchFamily="34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1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907842"/>
                <a:ext cx="7981157" cy="21459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0" dirty="0">
                    <a:ea typeface="楷体_GB2312" pitchFamily="1" charset="-122"/>
                  </a:rPr>
                  <a:t>      用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𝑢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𝑟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,</m:t>
                        </m:r>
                      </m:e>
                    </m:func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𝑟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𝜃</m:t>
                        </m:r>
                      </m:e>
                    </m:func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 </m:t>
                    </m:r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r>
                  <a:rPr lang="zh-CN" altLang="en-US" sz="2800" b="0" dirty="0">
                    <a:ea typeface="楷体_GB2312" pitchFamily="1" charset="-122"/>
                  </a:rPr>
                  <a:t>证明：</a:t>
                </a:r>
                <a:endParaRPr lang="en-US" altLang="zh-CN" sz="2800" b="0" dirty="0">
                  <a:ea typeface="楷体_GB2312" pitchFamily="1" charset="-122"/>
                </a:endParaRPr>
              </a:p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楷体_GB2312" pitchFamily="1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𝑟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楷体_GB2312" pitchFamily="1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r>
                            <a:rPr lang="en-US" altLang="zh-CN" sz="2800" b="0" i="1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800" b="0" i="1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楷体_GB2312" pitchFamily="1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楷体_GB2312" pitchFamily="1" charset="-122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𝑢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楷体_GB2312" pitchFamily="1" charset="-122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楷体_GB2312" pitchFamily="1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楷体_GB2312" pitchFamily="1" charset="-122"/>
                        </a:rPr>
                        <m:t>.</m:t>
                      </m:r>
                    </m:oMath>
                  </m:oMathPara>
                </a14:m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907842"/>
                <a:ext cx="7981157" cy="2145972"/>
              </a:xfrm>
              <a:prstGeom prst="rect">
                <a:avLst/>
              </a:prstGeom>
              <a:blipFill>
                <a:blip r:embed="rId2"/>
                <a:stretch>
                  <a:fillRect r="-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57708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. P142.1</a:t>
            </a:r>
            <a:r>
              <a:rPr lang="zh-CN" altLang="en-US" sz="2800" b="1" dirty="0">
                <a:latin typeface="微软雅黑" pitchFamily="34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19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CDA7D598-CFC8-4686-9B14-A68538948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095" y="979148"/>
                <a:ext cx="7981157" cy="13086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0" dirty="0">
                    <a:ea typeface="楷体_GB2312" pitchFamily="1" charset="-122"/>
                  </a:rPr>
                  <a:t>      方程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</m:e>
                    </m:func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sin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⁡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𝑦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dirty="0" err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𝑦</m:t>
                        </m:r>
                      </m:sup>
                    </m:sSup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能否在</a:t>
                </a:r>
                <a:r>
                  <a:rPr lang="en-US" altLang="zh-CN" sz="2800" b="0" dirty="0">
                    <a:ea typeface="楷体_GB2312" pitchFamily="1" charset="-122"/>
                  </a:rPr>
                  <a:t>(0,0)</a:t>
                </a:r>
                <a:r>
                  <a:rPr lang="zh-CN" altLang="en-US" sz="2800" b="0" dirty="0">
                    <a:ea typeface="楷体_GB2312" pitchFamily="1" charset="-122"/>
                  </a:rPr>
                  <a:t>的某邻域上确定隐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或者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𝑔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𝑦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CDA7D598-CFC8-4686-9B14-A68538948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095" y="979148"/>
                <a:ext cx="7981157" cy="1308628"/>
              </a:xfrm>
              <a:prstGeom prst="rect">
                <a:avLst/>
              </a:prstGeom>
              <a:blipFill>
                <a:blip r:embed="rId2"/>
                <a:stretch>
                  <a:fillRect l="-1604" r="-840" b="-126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4168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72065" y="2593675"/>
            <a:ext cx="17401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6000" b="1" dirty="0">
                <a:solidFill>
                  <a:schemeClr val="bg1"/>
                </a:solidFill>
                <a:effectLst/>
                <a:latin typeface="微软雅黑" pitchFamily="34" charset="-122"/>
                <a:ea typeface="微软雅黑" pitchFamily="34" charset="-122"/>
              </a:rPr>
              <a:t>目录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-1" y="3556441"/>
            <a:ext cx="2418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800" b="1" dirty="0">
                <a:solidFill>
                  <a:schemeClr val="bg1"/>
                </a:solidFill>
                <a:effectLst/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ONTENTS</a:t>
            </a:r>
            <a:endParaRPr lang="zh-CN" altLang="en-US" sz="2800" b="1" dirty="0">
              <a:solidFill>
                <a:schemeClr val="bg1"/>
              </a:solidFill>
              <a:effectLst/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2905060" y="2768102"/>
            <a:ext cx="5456620" cy="844887"/>
            <a:chOff x="3873413" y="4736171"/>
            <a:chExt cx="5022455" cy="844887"/>
          </a:xfrm>
        </p:grpSpPr>
        <p:sp>
          <p:nvSpPr>
            <p:cNvPr id="24" name="文本框 23"/>
            <p:cNvSpPr txBox="1"/>
            <p:nvPr/>
          </p:nvSpPr>
          <p:spPr>
            <a:xfrm>
              <a:off x="4912812" y="4736171"/>
              <a:ext cx="3983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itchFamily="34" charset="-122"/>
                </a:rPr>
                <a:t>隐函数定理及其应用</a:t>
              </a:r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3873413" y="4753058"/>
              <a:ext cx="899886" cy="828000"/>
              <a:chOff x="3873413" y="4753058"/>
              <a:chExt cx="899886" cy="828000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3873413" y="4782338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>
                    <a:solidFill>
                      <a:schemeClr val="accent1"/>
                    </a:solidFill>
                    <a:latin typeface="微软雅黑" pitchFamily="34" charset="-122"/>
                    <a:ea typeface="微软雅黑" pitchFamily="34" charset="-122"/>
                  </a:rPr>
                  <a:t>18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909356" y="4753058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>
            <a:off x="2905060" y="1200392"/>
            <a:ext cx="3903146" cy="844887"/>
            <a:chOff x="3873413" y="3187016"/>
            <a:chExt cx="3592586" cy="844887"/>
          </a:xfrm>
        </p:grpSpPr>
        <p:sp>
          <p:nvSpPr>
            <p:cNvPr id="55" name="文本框 54"/>
            <p:cNvSpPr txBox="1"/>
            <p:nvPr/>
          </p:nvSpPr>
          <p:spPr>
            <a:xfrm>
              <a:off x="4912812" y="3187016"/>
              <a:ext cx="25531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微软雅黑" pitchFamily="34" charset="-122"/>
                </a:rPr>
                <a:t>多元函数微分学</a:t>
              </a:r>
            </a:p>
          </p:txBody>
        </p:sp>
        <p:grpSp>
          <p:nvGrpSpPr>
            <p:cNvPr id="68" name="组合 67"/>
            <p:cNvGrpSpPr/>
            <p:nvPr/>
          </p:nvGrpSpPr>
          <p:grpSpPr>
            <a:xfrm>
              <a:off x="3873413" y="3203903"/>
              <a:ext cx="899886" cy="828000"/>
              <a:chOff x="3873413" y="3203903"/>
              <a:chExt cx="899886" cy="828000"/>
            </a:xfrm>
          </p:grpSpPr>
          <p:sp>
            <p:nvSpPr>
              <p:cNvPr id="57" name="文本框 56"/>
              <p:cNvSpPr txBox="1"/>
              <p:nvPr/>
            </p:nvSpPr>
            <p:spPr>
              <a:xfrm>
                <a:off x="3873413" y="3233183"/>
                <a:ext cx="8998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dirty="0">
                    <a:solidFill>
                      <a:schemeClr val="accent1"/>
                    </a:solidFill>
                    <a:latin typeface="微软雅黑" pitchFamily="34" charset="-122"/>
                    <a:ea typeface="微软雅黑" pitchFamily="34" charset="-122"/>
                  </a:rPr>
                  <a:t>17</a:t>
                </a:r>
                <a:endParaRPr lang="zh-CN" altLang="en-US" sz="4400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3909356" y="3203903"/>
                <a:ext cx="828000" cy="828000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6" name="灯片编号占位符 3"/>
          <p:cNvSpPr txBox="1">
            <a:spLocks/>
          </p:cNvSpPr>
          <p:nvPr/>
        </p:nvSpPr>
        <p:spPr>
          <a:xfrm>
            <a:off x="8101012" y="6405439"/>
            <a:ext cx="1042988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pPr algn="ctr"/>
              <a:t>2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0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1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 p14:presetBounceEnd="40000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5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2" fill="hold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. P143.4:</a:t>
            </a:r>
            <a:endParaRPr lang="zh-CN" altLang="en-US" sz="2800" b="1" dirty="0">
              <a:latin typeface="微软雅黑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99C707F-9B87-4841-BCBF-6C691865C8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8193"/>
            <a:ext cx="9144000" cy="54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7538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习题</a:t>
            </a:r>
            <a:r>
              <a:rPr lang="en-US" altLang="zh-CN" sz="2800" b="1" dirty="0">
                <a:latin typeface="微软雅黑" pitchFamily="34" charset="-122"/>
              </a:rPr>
              <a:t>P143.5</a:t>
            </a:r>
            <a:r>
              <a:rPr lang="zh-CN" altLang="en-US" sz="2800" b="1" dirty="0">
                <a:latin typeface="微软雅黑" pitchFamily="34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1050450"/>
                <a:ext cx="7981157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      </a:t>
                </a:r>
                <a:r>
                  <a:rPr lang="en-US" altLang="zh-CN" sz="2800" b="0" dirty="0">
                    <a:ea typeface="楷体_GB2312" pitchFamily="1" charset="-122"/>
                  </a:rPr>
                  <a:t>  </a:t>
                </a:r>
                <a:r>
                  <a:rPr lang="zh-CN" altLang="en-US" sz="2800" b="0" dirty="0">
                    <a:ea typeface="楷体_GB2312" pitchFamily="1" charset="-122"/>
                  </a:rPr>
                  <a:t>设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𝑢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, </a:t>
                </a:r>
                <a:r>
                  <a:rPr lang="zh-CN" altLang="en-US" sz="2800" b="0" dirty="0">
                    <a:ea typeface="楷体_GB2312" pitchFamily="1" charset="-122"/>
                  </a:rPr>
                  <a:t>其中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𝑧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)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是由方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3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3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3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=3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𝑥𝑦𝑧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所确定的隐函数，求一阶偏导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1050450"/>
                <a:ext cx="7981157" cy="2031325"/>
              </a:xfrm>
              <a:prstGeom prst="rect">
                <a:avLst/>
              </a:prstGeom>
              <a:blipFill>
                <a:blip r:embed="rId2"/>
                <a:stretch>
                  <a:fillRect l="-1528" r="-153" b="-35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2046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364C0E-5DB2-47F3-A945-29A18FE01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8475"/>
            <a:ext cx="9144000" cy="9013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3B37431-05C2-4407-A74D-582A4689D4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7850" y="1491829"/>
            <a:ext cx="5982793" cy="3023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609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3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9DC734F-2E0D-4A41-A69B-34BC2309B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4303"/>
            <a:ext cx="9144000" cy="183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7335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问题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1050450"/>
                <a:ext cx="7981157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        例</a:t>
                </a:r>
                <a:r>
                  <a:rPr lang="en-US" altLang="zh-CN" sz="2800" dirty="0">
                    <a:solidFill>
                      <a:schemeClr val="tx2"/>
                    </a:solidFill>
                    <a:ea typeface="楷体_GB2312" pitchFamily="1" charset="-122"/>
                  </a:rPr>
                  <a:t>5</a:t>
                </a: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：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:r>
                  <a:rPr lang="zh-CN" altLang="en-US" sz="2800" b="0" dirty="0">
                    <a:ea typeface="楷体_GB2312" pitchFamily="1" charset="-122"/>
                  </a:rPr>
                  <a:t>求曲面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  <a:ea typeface="楷体_GB2312" pitchFamily="1" charset="-122"/>
                      </a:rPr>
                      <m:t>y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𝑧</m:t>
                        </m:r>
                      </m:sup>
                    </m:sSup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:r>
                  <a:rPr lang="zh-CN" altLang="en-US" sz="2800" b="0" dirty="0">
                    <a:ea typeface="楷体_GB2312" pitchFamily="1" charset="-122"/>
                  </a:rPr>
                  <a:t>在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1</m:t>
                        </m:r>
                        <m:r>
                          <a:rPr lang="en-US" altLang="zh-CN" sz="2800" b="0" i="1">
                            <a:latin typeface="Cambria Math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1,2</m:t>
                        </m:r>
                      </m:e>
                    </m:d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处的切平面方程</a:t>
                </a:r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1050450"/>
                <a:ext cx="7981157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528" r="-153" b="-5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63436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问题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5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209940" y="994179"/>
                <a:ext cx="8333839" cy="13086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        例：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:r>
                  <a:rPr lang="zh-CN" altLang="en-US" sz="2800" b="0" dirty="0">
                    <a:ea typeface="楷体_GB2312" pitchFamily="1" charset="-122"/>
                  </a:rPr>
                  <a:t>求椭球面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+3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+2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=6</m:t>
                    </m:r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:r>
                  <a:rPr lang="zh-CN" altLang="en-US" sz="2800" b="0" dirty="0">
                    <a:ea typeface="楷体_GB2312" pitchFamily="1" charset="-122"/>
                  </a:rPr>
                  <a:t>在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1</m:t>
                        </m:r>
                        <m:r>
                          <a:rPr lang="en-US" altLang="zh-CN" sz="2800" b="0" i="1">
                            <a:latin typeface="Cambria Math"/>
                            <a:ea typeface="楷体_GB2312" pitchFamily="1" charset="-122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1,</m:t>
                        </m:r>
                        <m:r>
                          <a:rPr lang="en-US" altLang="zh-CN" sz="2800" b="0" i="1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处的切平面方程与法线方程</a:t>
                </a:r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940" y="994179"/>
                <a:ext cx="8333839" cy="1308628"/>
              </a:xfrm>
              <a:prstGeom prst="rect">
                <a:avLst/>
              </a:prstGeom>
              <a:blipFill>
                <a:blip r:embed="rId3"/>
                <a:stretch>
                  <a:fillRect l="-1462" b="-120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7">
            <a:extLst>
              <a:ext uri="{FF2B5EF4-FFF2-40B4-BE49-F238E27FC236}">
                <a16:creationId xmlns:a16="http://schemas.microsoft.com/office/drawing/2014/main" id="{44B7CB38-F898-4630-BC03-2C901B95B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977" y="3243829"/>
            <a:ext cx="129624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60C72FA-40EA-4C94-9B85-9B457A1CE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11467"/>
              </p:ext>
            </p:extLst>
          </p:nvPr>
        </p:nvGraphicFramePr>
        <p:xfrm>
          <a:off x="1298916" y="3365749"/>
          <a:ext cx="4071457" cy="67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1459866" imgH="241195" progId="Equation.DSMT4">
                  <p:embed/>
                </p:oleObj>
              </mc:Choice>
              <mc:Fallback>
                <p:oleObj name="Equation" r:id="rId4" imgW="1459866" imgH="241195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916" y="3365749"/>
                        <a:ext cx="4071457" cy="676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81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810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问题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6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41349" y="1050450"/>
                <a:ext cx="7981157" cy="13086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4000" b="1" kern="1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2"/>
                    </a:solidFill>
                    <a:ea typeface="楷体_GB2312" pitchFamily="1" charset="-122"/>
                  </a:rPr>
                  <a:t>           例：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:r>
                  <a:rPr lang="zh-CN" altLang="en-US" sz="2800" b="0" dirty="0">
                    <a:ea typeface="楷体_GB2312" pitchFamily="1" charset="-122"/>
                  </a:rPr>
                  <a:t>求函数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𝑧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=2</m:t>
                        </m:r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+1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𝑥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b="0" dirty="0">
                    <a:ea typeface="楷体_GB2312" pitchFamily="1" charset="-122"/>
                  </a:rPr>
                  <a:t>, </a:t>
                </a:r>
                <a:r>
                  <a:rPr lang="zh-CN" altLang="en-US" sz="2800" b="0" dirty="0">
                    <a:ea typeface="楷体_GB2312" pitchFamily="1" charset="-122"/>
                  </a:rPr>
                  <a:t>在闭集</a:t>
                </a:r>
                <a:r>
                  <a:rPr lang="en-US" altLang="zh-CN" sz="2800" b="0" dirty="0">
                    <a:ea typeface="楷体_GB2312" pitchFamily="1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楷体_GB2312" pitchFamily="1" charset="-122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/>
                                <a:ea typeface="楷体_GB2312" pitchFamily="1" charset="-122"/>
                              </a:rPr>
                              <m:t>𝑥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楷体_GB2312" pitchFamily="1" charset="-122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楷体_GB2312" pitchFamily="1" charset="-122"/>
                              </a:rPr>
                              <m:t>𝑦</m:t>
                            </m:r>
                          </m:e>
                        </m:d>
                      </m:e>
                    </m:d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 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+4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𝑦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楷体_GB2312" pitchFamily="1" charset="-122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楷体_GB2312" pitchFamily="1" charset="-122"/>
                      </a:rPr>
                      <m:t>≤25</m:t>
                    </m:r>
                    <m:r>
                      <a:rPr lang="en-US" altLang="zh-CN" sz="2800" b="0" i="1" smtClean="0">
                        <a:latin typeface="Cambria Math"/>
                        <a:ea typeface="楷体_GB2312" pitchFamily="1" charset="-122"/>
                      </a:rPr>
                      <m:t>}</m:t>
                    </m:r>
                  </m:oMath>
                </a14:m>
                <a:r>
                  <a:rPr lang="zh-CN" altLang="en-US" sz="2800" b="0" dirty="0">
                    <a:ea typeface="楷体_GB2312" pitchFamily="1" charset="-122"/>
                  </a:rPr>
                  <a:t> 的最大值和最小值</a:t>
                </a:r>
                <a:r>
                  <a:rPr lang="en-US" altLang="zh-CN" sz="2800" b="0" dirty="0">
                    <a:ea typeface="楷体_GB2312" pitchFamily="1" charset="-122"/>
                  </a:rPr>
                  <a:t>.</a:t>
                </a:r>
                <a:endParaRPr lang="zh-CN" altLang="en-US" sz="2800" b="0" dirty="0">
                  <a:ea typeface="楷体_GB2312" pitchFamily="1" charset="-122"/>
                </a:endParaRPr>
              </a:p>
            </p:txBody>
          </p:sp>
        </mc:Choice>
        <mc:Fallback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349" y="1050450"/>
                <a:ext cx="7981157" cy="1308628"/>
              </a:xfrm>
              <a:prstGeom prst="rect">
                <a:avLst/>
              </a:prstGeom>
              <a:blipFill>
                <a:blip r:embed="rId2"/>
                <a:stretch>
                  <a:fillRect b="-120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430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91E7F-84B6-4064-9D4E-CC7D244BCA04}" type="slidenum">
              <a:rPr lang="zh-CN" altLang="en-US" smtClean="0"/>
              <a:t>27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18A5919-38AC-4986-9821-76E9070F2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936" y="327068"/>
            <a:ext cx="6894127" cy="626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135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2023" y="1071623"/>
            <a:ext cx="4208203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</a:t>
            </a:r>
            <a:r>
              <a:rPr lang="zh-CN" altLang="en-US" sz="2400" b="1" dirty="0">
                <a:solidFill>
                  <a:schemeClr val="bg1"/>
                </a:solidFill>
              </a:rPr>
              <a:t>多元函数微分的</a:t>
            </a:r>
            <a:r>
              <a:rPr lang="zh-CN" altLang="en-US" sz="2400" b="1" dirty="0">
                <a:solidFill>
                  <a:srgbClr val="FF0000"/>
                </a:solidFill>
              </a:rPr>
              <a:t>定义</a:t>
            </a:r>
            <a:r>
              <a:rPr lang="zh-CN" altLang="en-US" sz="2400" b="1" dirty="0">
                <a:solidFill>
                  <a:schemeClr val="bg1"/>
                </a:solidFill>
              </a:rPr>
              <a:t>及计算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3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95155683"/>
              </p:ext>
            </p:extLst>
          </p:nvPr>
        </p:nvGraphicFramePr>
        <p:xfrm>
          <a:off x="1238774" y="956578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9390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2537C3C-A37F-42D0-B3DF-875DB7A328E5}"/>
                  </a:ext>
                </a:extLst>
              </p:cNvPr>
              <p:cNvSpPr txBox="1"/>
              <p:nvPr/>
            </p:nvSpPr>
            <p:spPr>
              <a:xfrm>
                <a:off x="742336" y="5587854"/>
                <a:ext cx="7650554" cy="1088247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定理</a:t>
                </a:r>
                <a:r>
                  <a:rPr lang="en-US" altLang="zh-CN" sz="2000" dirty="0"/>
                  <a:t>17.7</a:t>
                </a:r>
                <a:r>
                  <a:rPr lang="zh-CN" altLang="en-US" sz="2000" dirty="0"/>
                  <a:t>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都在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处连续，则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2537C3C-A37F-42D0-B3DF-875DB7A32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336" y="5587854"/>
                <a:ext cx="7650554" cy="1088247"/>
              </a:xfrm>
              <a:prstGeom prst="rect">
                <a:avLst/>
              </a:prstGeom>
              <a:blipFill>
                <a:blip r:embed="rId2"/>
                <a:stretch>
                  <a:fillRect l="-7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12023" y="715097"/>
            <a:ext cx="2646878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多元函数微分性质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4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3101657" y="2129695"/>
            <a:ext cx="425450" cy="576262"/>
            <a:chOff x="0" y="0"/>
            <a:chExt cx="333" cy="593"/>
          </a:xfrm>
        </p:grpSpPr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3847682" y="1788450"/>
            <a:ext cx="1439863" cy="384"/>
            <a:chOff x="0" y="0"/>
            <a:chExt cx="1060" cy="384"/>
          </a:xfrm>
        </p:grpSpPr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0" y="117"/>
              <a:ext cx="10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0" y="254"/>
              <a:ext cx="10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432" y="0"/>
              <a:ext cx="14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828857" y="3209195"/>
            <a:ext cx="314" cy="423862"/>
            <a:chOff x="0" y="0"/>
            <a:chExt cx="314" cy="510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157" y="0"/>
              <a:ext cx="0" cy="51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0" y="196"/>
              <a:ext cx="314" cy="1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4216082" y="3215545"/>
            <a:ext cx="0" cy="3952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 flipH="1">
            <a:off x="5621019" y="2201132"/>
            <a:ext cx="425450" cy="576263"/>
            <a:chOff x="0" y="0"/>
            <a:chExt cx="333" cy="593"/>
          </a:xfrm>
        </p:grpSpPr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0" y="0"/>
              <a:ext cx="333" cy="5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H="1">
              <a:off x="93" y="96"/>
              <a:ext cx="99" cy="3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1733232" y="1550257"/>
            <a:ext cx="5638801" cy="2667000"/>
            <a:chOff x="0" y="0"/>
            <a:chExt cx="3552" cy="1680"/>
          </a:xfrm>
        </p:grpSpPr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304" y="0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>
                  <a:ea typeface="楷体_GB2312" pitchFamily="1" charset="-122"/>
                </a:rPr>
                <a:t>偏导数存在</a:t>
              </a: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178" y="672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>
                  <a:ea typeface="楷体_GB2312" pitchFamily="1" charset="-122"/>
                </a:rPr>
                <a:t>函数可微</a:t>
              </a: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1069" y="1296"/>
              <a:ext cx="1440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>
                  <a:ea typeface="楷体_GB2312" pitchFamily="1" charset="-122"/>
                </a:rPr>
                <a:t>偏导数连续</a:t>
              </a: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>
                  <a:ea typeface="楷体_GB2312" pitchFamily="1" charset="-122"/>
                </a:rPr>
                <a:t>函数连续</a:t>
              </a:r>
            </a:p>
          </p:txBody>
        </p:sp>
      </p:grpSp>
      <p:sp>
        <p:nvSpPr>
          <p:cNvPr id="15" name="Freeform 22"/>
          <p:cNvSpPr>
            <a:spLocks/>
          </p:cNvSpPr>
          <p:nvPr/>
        </p:nvSpPr>
        <p:spPr bwMode="auto">
          <a:xfrm>
            <a:off x="5619432" y="2159857"/>
            <a:ext cx="990600" cy="762000"/>
          </a:xfrm>
          <a:custGeom>
            <a:avLst/>
            <a:gdLst>
              <a:gd name="T0" fmla="*/ 0 w 624"/>
              <a:gd name="T1" fmla="*/ 1209675000 h 480"/>
              <a:gd name="T2" fmla="*/ 1572577500 w 624"/>
              <a:gd name="T3" fmla="*/ 1209675000 h 480"/>
              <a:gd name="T4" fmla="*/ 1572577500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25400" cap="flat" cmpd="sng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6" name="Freeform 23"/>
          <p:cNvSpPr>
            <a:spLocks/>
          </p:cNvSpPr>
          <p:nvPr/>
        </p:nvSpPr>
        <p:spPr bwMode="auto">
          <a:xfrm flipH="1">
            <a:off x="2596832" y="2129695"/>
            <a:ext cx="990600" cy="762000"/>
          </a:xfrm>
          <a:custGeom>
            <a:avLst/>
            <a:gdLst>
              <a:gd name="T0" fmla="*/ 0 w 624"/>
              <a:gd name="T1" fmla="*/ 1209675000 h 480"/>
              <a:gd name="T2" fmla="*/ 1572577500 w 624"/>
              <a:gd name="T3" fmla="*/ 1209675000 h 480"/>
              <a:gd name="T4" fmla="*/ 1572577500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25400" cmpd="sng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1" name="Rectangle 19">
            <a:extLst>
              <a:ext uri="{FF2B5EF4-FFF2-40B4-BE49-F238E27FC236}">
                <a16:creationId xmlns:a16="http://schemas.microsoft.com/office/drawing/2014/main" id="{C94C0B31-E38A-49FA-99BB-F4E3B4CF1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5237" y="4646252"/>
            <a:ext cx="19812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>
                <a:ea typeface="楷体_GB2312" pitchFamily="1" charset="-122"/>
              </a:rPr>
              <a:t>函数可微</a:t>
            </a:r>
          </a:p>
        </p:txBody>
      </p:sp>
      <p:sp>
        <p:nvSpPr>
          <p:cNvPr id="32" name="Rectangle 19">
            <a:extLst>
              <a:ext uri="{FF2B5EF4-FFF2-40B4-BE49-F238E27FC236}">
                <a16:creationId xmlns:a16="http://schemas.microsoft.com/office/drawing/2014/main" id="{A47926A6-992C-4CEC-966D-F58890514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091" y="4641737"/>
            <a:ext cx="2285999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dirty="0">
                <a:ea typeface="楷体_GB2312" pitchFamily="1" charset="-122"/>
              </a:rPr>
              <a:t>方向导数存在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8443E84-83FD-40D3-80B8-DFC0F96C0D58}"/>
              </a:ext>
            </a:extLst>
          </p:cNvPr>
          <p:cNvCxnSpPr/>
          <p:nvPr/>
        </p:nvCxnSpPr>
        <p:spPr>
          <a:xfrm>
            <a:off x="3714432" y="4857238"/>
            <a:ext cx="118473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Line 15">
            <a:extLst>
              <a:ext uri="{FF2B5EF4-FFF2-40B4-BE49-F238E27FC236}">
                <a16:creationId xmlns:a16="http://schemas.microsoft.com/office/drawing/2014/main" id="{A7D85E2C-D553-4AE6-BDA8-4FB8194989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14431" y="5062784"/>
            <a:ext cx="1184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5" name="Line 16">
            <a:extLst>
              <a:ext uri="{FF2B5EF4-FFF2-40B4-BE49-F238E27FC236}">
                <a16:creationId xmlns:a16="http://schemas.microsoft.com/office/drawing/2014/main" id="{422414BB-B795-401C-9A7E-3ECD926EC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1607" y="4951052"/>
            <a:ext cx="172460" cy="2455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3" name="Line 16">
            <a:extLst>
              <a:ext uri="{FF2B5EF4-FFF2-40B4-BE49-F238E27FC236}">
                <a16:creationId xmlns:a16="http://schemas.microsoft.com/office/drawing/2014/main" id="{FCF3E278-0163-432E-87BE-7F5A122088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8948" y="1616931"/>
            <a:ext cx="126485" cy="343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6" name="Line 16">
            <a:extLst>
              <a:ext uri="{FF2B5EF4-FFF2-40B4-BE49-F238E27FC236}">
                <a16:creationId xmlns:a16="http://schemas.microsoft.com/office/drawing/2014/main" id="{77817D00-4349-4935-94B5-85BA95B467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6608" y="3327671"/>
            <a:ext cx="180000" cy="21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522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7190" y="501175"/>
            <a:ext cx="295465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中值定理和泰勒定理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5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1B2BF6F-5624-49D8-8E8E-A3E191545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79" y="1374246"/>
            <a:ext cx="8783273" cy="4530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5220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6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95" y="1034405"/>
            <a:ext cx="8820000" cy="5557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930A413-DC87-47DE-ABA2-549FB1774FA1}"/>
              </a:ext>
            </a:extLst>
          </p:cNvPr>
          <p:cNvSpPr/>
          <p:nvPr/>
        </p:nvSpPr>
        <p:spPr>
          <a:xfrm>
            <a:off x="637190" y="526343"/>
            <a:ext cx="295465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中值定理和泰勒定理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5564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2023" y="1071623"/>
            <a:ext cx="2031325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复合函数求导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7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/>
              <p:cNvSpPr txBox="1">
                <a:spLocks noChangeArrowheads="1"/>
              </p:cNvSpPr>
              <p:nvPr/>
            </p:nvSpPr>
            <p:spPr>
              <a:xfrm>
                <a:off x="608330" y="1671638"/>
                <a:ext cx="8261350" cy="4739322"/>
              </a:xfrm>
              <a:prstGeom prst="rect">
                <a:avLst/>
              </a:prstGeom>
              <a:noFill/>
              <a:ln/>
            </p:spPr>
            <p:txBody>
              <a:bodyPr lIns="92075" tIns="46038" rIns="92075" bIns="46038"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dirty="0"/>
                  <a:t>链式法则</a:t>
                </a:r>
                <a:r>
                  <a:rPr lang="en-US" altLang="zh-CN" sz="2400" dirty="0"/>
                  <a:t>.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sz="2400" dirty="0"/>
                  <a:t>复合函数的高阶导数</a:t>
                </a:r>
                <a:r>
                  <a:rPr lang="en-US" altLang="zh-CN" sz="2400" dirty="0"/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/>
                  <a:t>   设 </a:t>
                </a:r>
                <a:r>
                  <a:rPr lang="en-US" altLang="zh-CN" sz="2400" dirty="0"/>
                  <a:t>z=</a:t>
                </a:r>
                <a:r>
                  <a:rPr lang="zh-CN" altLang="en-US" sz="2400" dirty="0"/>
                  <a:t>𝑓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𝑥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𝑦</a:t>
                </a:r>
                <a:r>
                  <a:rPr lang="en-US" altLang="zh-CN" sz="2400" dirty="0"/>
                  <a:t>) , </a:t>
                </a:r>
                <a:r>
                  <a:rPr lang="zh-CN" altLang="en-US" sz="2400" dirty="0"/>
                  <a:t>𝑥</a:t>
                </a:r>
                <a:r>
                  <a:rPr lang="en-US" altLang="zh-CN" sz="2400" dirty="0"/>
                  <a:t>=</a:t>
                </a:r>
                <a:r>
                  <a:rPr lang="zh-CN" altLang="en-US" sz="2400" dirty="0"/>
                  <a:t>𝑔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𝑠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𝑡</a:t>
                </a:r>
                <a:r>
                  <a:rPr lang="en-US" altLang="zh-CN" sz="2400" dirty="0"/>
                  <a:t>), </a:t>
                </a:r>
                <a:r>
                  <a:rPr lang="zh-CN" altLang="en-US" sz="2400" dirty="0"/>
                  <a:t>𝑦</a:t>
                </a:r>
                <a:r>
                  <a:rPr lang="en-US" altLang="zh-CN" sz="2400" dirty="0"/>
                  <a:t>=ℎ(</a:t>
                </a:r>
                <a:r>
                  <a:rPr lang="zh-CN" altLang="en-US" sz="2400" dirty="0"/>
                  <a:t>𝑠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𝑡</a:t>
                </a:r>
                <a:r>
                  <a:rPr lang="en-US" altLang="zh-CN" sz="2400" dirty="0"/>
                  <a:t>) </a:t>
                </a:r>
                <a:r>
                  <a:rPr lang="zh-CN" altLang="en-US" sz="2400" dirty="0"/>
                  <a:t>都是可微函数，则复合函数 𝑧</a:t>
                </a:r>
                <a:r>
                  <a:rPr lang="en-US" altLang="zh-CN" sz="2400" dirty="0"/>
                  <a:t>=</a:t>
                </a:r>
                <a:r>
                  <a:rPr lang="zh-CN" altLang="en-US" sz="2400" dirty="0"/>
                  <a:t>𝑓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𝑔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𝑠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𝑡</a:t>
                </a:r>
                <a:r>
                  <a:rPr lang="en-US" altLang="zh-CN" sz="2400" dirty="0"/>
                  <a:t>),ℎ(</a:t>
                </a:r>
                <a:r>
                  <a:rPr lang="zh-CN" altLang="en-US" sz="2400" dirty="0"/>
                  <a:t>𝑠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𝑡</a:t>
                </a:r>
                <a:r>
                  <a:rPr lang="en-US" altLang="zh-CN" sz="2400" dirty="0"/>
                  <a:t>)) </a:t>
                </a:r>
                <a:r>
                  <a:rPr lang="zh-CN" altLang="en-US" sz="2400" dirty="0"/>
                  <a:t>关于𝑠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𝑡可微，且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zh-CN" alt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lphaLcParenR"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7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330" y="1671638"/>
                <a:ext cx="8261350" cy="4739322"/>
              </a:xfrm>
              <a:prstGeom prst="rect">
                <a:avLst/>
              </a:prstGeom>
              <a:blipFill>
                <a:blip r:embed="rId2"/>
                <a:stretch>
                  <a:fillRect l="-1181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271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87665"/>
            <a:ext cx="5991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itchFamily="34" charset="-122"/>
              </a:rPr>
              <a:t>隐函数（组）定理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8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0" y="1032623"/>
            <a:ext cx="7416800" cy="5177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95432" y="1635760"/>
                <a:ext cx="205088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432" y="1635760"/>
                <a:ext cx="2050882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89032" y="2722880"/>
                <a:ext cx="17358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𝐹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000" i="1" smtClean="0"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032" y="2722880"/>
                <a:ext cx="1735860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70712" y="1479548"/>
                <a:ext cx="2189894" cy="937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𝐹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)=0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712" y="1479548"/>
                <a:ext cx="2189894" cy="9372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33832" y="2546348"/>
                <a:ext cx="2167645" cy="81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𝐹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/>
                                </a:rPr>
                                <m:t>)=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832" y="2546348"/>
                <a:ext cx="2167645" cy="8165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386"/>
              </p:ext>
            </p:extLst>
          </p:nvPr>
        </p:nvGraphicFramePr>
        <p:xfrm>
          <a:off x="2399292" y="4847590"/>
          <a:ext cx="1625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92" y="4847590"/>
                        <a:ext cx="1625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10922"/>
              </p:ext>
            </p:extLst>
          </p:nvPr>
        </p:nvGraphicFramePr>
        <p:xfrm>
          <a:off x="5225796" y="4613910"/>
          <a:ext cx="14398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0" imgW="787320" imgH="469800" progId="Equation.DSMT4">
                  <p:embed/>
                </p:oleObj>
              </mc:Choice>
              <mc:Fallback>
                <p:oleObj name="Equation" r:id="rId10" imgW="787320" imgH="4698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796" y="4613910"/>
                        <a:ext cx="14398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5564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/>
          <a:p>
            <a:fld id="{51D91E7F-84B6-4064-9D4E-CC7D244BCA04}" type="slidenum">
              <a:rPr lang="zh-CN" altLang="en-US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9</a:t>
            </a:fld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107" y="2162334"/>
            <a:ext cx="13684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3091516"/>
            <a:ext cx="194468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2801620" y="2308384"/>
            <a:ext cx="720725" cy="142875"/>
          </a:xfrm>
          <a:prstGeom prst="rightArrow">
            <a:avLst>
              <a:gd name="adj1" fmla="val 50000"/>
              <a:gd name="adj2" fmla="val 12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 flipV="1">
            <a:off x="3365500" y="3523316"/>
            <a:ext cx="720725" cy="147637"/>
          </a:xfrm>
          <a:prstGeom prst="rightArrow">
            <a:avLst>
              <a:gd name="adj1" fmla="val 50000"/>
              <a:gd name="adj2" fmla="val 1220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245" y="2019459"/>
            <a:ext cx="12065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图片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87" y="2804178"/>
            <a:ext cx="185737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2875616"/>
            <a:ext cx="185737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783907" y="2208372"/>
            <a:ext cx="8651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1800" b="0">
                <a:latin typeface="Arial" pitchFamily="34" charset="0"/>
              </a:rPr>
              <a:t>（1）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752475" y="3378853"/>
            <a:ext cx="865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/>
            <a:r>
              <a:rPr lang="zh-CN" altLang="en-US" sz="1800" b="0">
                <a:latin typeface="Arial" pitchFamily="34" charset="0"/>
              </a:rPr>
              <a:t>（2）</a:t>
            </a:r>
          </a:p>
        </p:txBody>
      </p:sp>
      <p:sp>
        <p:nvSpPr>
          <p:cNvPr id="22" name="矩形 21"/>
          <p:cNvSpPr/>
          <p:nvPr/>
        </p:nvSpPr>
        <p:spPr>
          <a:xfrm>
            <a:off x="612023" y="1071623"/>
            <a:ext cx="2339102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隐函数求导问题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353DDDD-F20C-40BE-A03B-7F0D20FB1EBE}"/>
              </a:ext>
            </a:extLst>
          </p:cNvPr>
          <p:cNvSpPr txBox="1"/>
          <p:nvPr/>
        </p:nvSpPr>
        <p:spPr>
          <a:xfrm>
            <a:off x="736478" y="5167618"/>
            <a:ext cx="4851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隐函数的高阶导数计算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91611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工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3A3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nsolas-Verdana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1</TotalTime>
  <Words>643</Words>
  <Application>Microsoft Office PowerPoint</Application>
  <PresentationFormat>全屏显示(4:3)</PresentationFormat>
  <Paragraphs>104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微软雅黑</vt:lpstr>
      <vt:lpstr>Arial</vt:lpstr>
      <vt:lpstr>Calibri</vt:lpstr>
      <vt:lpstr>Cambria Math</vt:lpstr>
      <vt:lpstr>Consolas</vt:lpstr>
      <vt:lpstr>Times New Roman</vt:lpstr>
      <vt:lpstr>Verdana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Administrator</cp:lastModifiedBy>
  <cp:revision>874</cp:revision>
  <dcterms:created xsi:type="dcterms:W3CDTF">2015-10-24T01:57:00Z</dcterms:created>
  <dcterms:modified xsi:type="dcterms:W3CDTF">2021-11-02T01:1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ame">
    <vt:lpwstr>蓝色扁平化学术答辩模板第六部.pptx</vt:lpwstr>
  </property>
  <property fmtid="{D5CDD505-2E9C-101B-9397-08002B2CF9AE}" pid="3" name="fileid">
    <vt:lpwstr>786060</vt:lpwstr>
  </property>
  <property fmtid="{D5CDD505-2E9C-101B-9397-08002B2CF9AE}" pid="4" name="KSOProductBuildVer">
    <vt:lpwstr>2052-10.1.0.5603</vt:lpwstr>
  </property>
</Properties>
</file>